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word/header.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xmlns:pic="http://schemas.openxmlformats.org/drawingml/2006/picture" mc:Ignorable="w14 w15 wp14">
  <w:body>
    <w:p xmlns:wp14="http://schemas.microsoft.com/office/word/2010/wordml" w:rsidRPr="00A51501" w:rsidR="002E3181" w:rsidP="0048266E" w:rsidRDefault="0048266E" w14:paraId="391F9464" wp14:textId="77777777">
      <w:pPr>
        <w:pStyle w:val="i-worksheettype"/>
      </w:pPr>
      <w:bookmarkStart w:name="_GoBack" w:id="0"/>
      <w:bookmarkEnd w:id="0"/>
      <w:r>
        <w:t>Unit e</w:t>
      </w:r>
      <w:r w:rsidR="003A1883">
        <w:t>xam</w:t>
      </w:r>
      <w:r w:rsidR="00B81DF3">
        <w:t xml:space="preserve"> with answers</w:t>
      </w:r>
    </w:p>
    <w:p xmlns:wp14="http://schemas.microsoft.com/office/word/2010/wordml" w:rsidRPr="00A51501" w:rsidR="002E3181" w:rsidP="0048266E" w:rsidRDefault="0048266E" w14:paraId="0D7C1EE6" wp14:textId="77777777">
      <w:pPr>
        <w:pStyle w:val="i-worksheettitle"/>
      </w:pPr>
      <w:r>
        <w:t>Unit 1</w:t>
      </w:r>
      <w:r w:rsidRPr="0048266E">
        <w:t xml:space="preserve"> </w:t>
      </w:r>
      <w:r>
        <w:t>Chemical fundamentals: structure, properties and reactions</w:t>
      </w:r>
    </w:p>
    <w:p xmlns:wp14="http://schemas.microsoft.com/office/word/2010/wordml" w:rsidRPr="00450598" w:rsidR="0048266E" w:rsidP="0048266E" w:rsidRDefault="0048266E" w14:paraId="4FBE58EC" wp14:textId="77777777">
      <w:pPr>
        <w:pStyle w:val="i-bodytextfo"/>
        <w:suppressAutoHyphens/>
        <w:rPr>
          <w:rStyle w:val="i-bodytextbold"/>
        </w:rPr>
      </w:pPr>
      <w:r>
        <w:rPr>
          <w:rStyle w:val="i-bodytextbold"/>
        </w:rPr>
        <w:t>Time permitted: 7</w:t>
      </w:r>
      <w:r w:rsidRPr="00450598">
        <w:rPr>
          <w:rStyle w:val="i-bodytextbold"/>
        </w:rPr>
        <w:t>0 minutes</w:t>
      </w:r>
    </w:p>
    <w:tbl>
      <w:tblPr>
        <w:tblW w:w="5000" w:type="pct"/>
        <w:tblBorders>
          <w:top w:val="single" w:color="808080" w:sz="6" w:space="0"/>
          <w:left w:val="single" w:color="808080" w:sz="6" w:space="0"/>
          <w:bottom w:val="single" w:color="808080" w:sz="6" w:space="0"/>
          <w:right w:val="single" w:color="808080" w:sz="6" w:space="0"/>
          <w:insideH w:val="single" w:color="808080" w:sz="6" w:space="0"/>
          <w:insideV w:val="single" w:color="808080" w:sz="6" w:space="0"/>
        </w:tblBorders>
        <w:tblLook w:val="0000" w:firstRow="0" w:lastRow="0" w:firstColumn="0" w:lastColumn="0" w:noHBand="0" w:noVBand="0"/>
      </w:tblPr>
      <w:tblGrid>
        <w:gridCol w:w="454"/>
        <w:gridCol w:w="2214"/>
        <w:gridCol w:w="2444"/>
        <w:gridCol w:w="2104"/>
        <w:gridCol w:w="2026"/>
      </w:tblGrid>
      <w:tr xmlns:wp14="http://schemas.microsoft.com/office/word/2010/wordml" w:rsidRPr="00450598" w:rsidR="0048266E" w:rsidTr="00225BD8" w14:paraId="78DE8A45" wp14:textId="77777777">
        <w:tc>
          <w:tcPr>
            <w:tcW w:w="482" w:type="dxa"/>
          </w:tcPr>
          <w:p w:rsidRPr="00450598" w:rsidR="0048266E" w:rsidP="00225BD8" w:rsidRDefault="0048266E" w14:paraId="672A6659" wp14:textId="77777777">
            <w:pPr>
              <w:pStyle w:val="i-tablecolumnheadalignedleft"/>
              <w:suppressAutoHyphens/>
            </w:pPr>
          </w:p>
        </w:tc>
        <w:tc>
          <w:tcPr>
            <w:tcW w:w="2609" w:type="dxa"/>
            <w:tcMar>
              <w:top w:w="120" w:type="dxa"/>
              <w:bottom w:w="120" w:type="dxa"/>
            </w:tcMar>
            <w:vAlign w:val="bottom"/>
          </w:tcPr>
          <w:p w:rsidRPr="00450598" w:rsidR="0048266E" w:rsidP="00225BD8" w:rsidRDefault="0048266E" w14:paraId="6604EB22" wp14:textId="77777777">
            <w:pPr>
              <w:pStyle w:val="i-tablecolumnheadalignedleft"/>
              <w:suppressAutoHyphens/>
            </w:pPr>
            <w:r w:rsidRPr="00450598">
              <w:t>Section</w:t>
            </w:r>
          </w:p>
        </w:tc>
        <w:tc>
          <w:tcPr>
            <w:tcW w:w="2845" w:type="dxa"/>
          </w:tcPr>
          <w:p w:rsidRPr="00450598" w:rsidR="0048266E" w:rsidP="00225BD8" w:rsidRDefault="0048266E" w14:paraId="519C6FC5" wp14:textId="77777777">
            <w:pPr>
              <w:pStyle w:val="i-tablecolumnheadalignedleft"/>
              <w:suppressAutoHyphens/>
            </w:pPr>
            <w:r w:rsidRPr="00450598">
              <w:t>Number of questions</w:t>
            </w:r>
          </w:p>
        </w:tc>
        <w:tc>
          <w:tcPr>
            <w:tcW w:w="2427" w:type="dxa"/>
            <w:tcMar>
              <w:top w:w="120" w:type="dxa"/>
              <w:bottom w:w="120" w:type="dxa"/>
            </w:tcMar>
            <w:vAlign w:val="bottom"/>
          </w:tcPr>
          <w:p w:rsidRPr="00450598" w:rsidR="0048266E" w:rsidP="00225BD8" w:rsidRDefault="0048266E" w14:paraId="24B153E7" wp14:textId="77777777">
            <w:pPr>
              <w:pStyle w:val="i-tablecolumnheadalignedleft"/>
              <w:suppressAutoHyphens/>
            </w:pPr>
            <w:r w:rsidRPr="00450598">
              <w:t>Marks available</w:t>
            </w:r>
          </w:p>
        </w:tc>
        <w:tc>
          <w:tcPr>
            <w:tcW w:w="2319" w:type="dxa"/>
          </w:tcPr>
          <w:p w:rsidRPr="00450598" w:rsidR="0048266E" w:rsidP="00225BD8" w:rsidRDefault="0048266E" w14:paraId="249292F8" wp14:textId="77777777">
            <w:pPr>
              <w:pStyle w:val="i-tablecolumnheadalignedleft"/>
              <w:suppressAutoHyphens/>
            </w:pPr>
            <w:r>
              <w:t>Marks achieved</w:t>
            </w:r>
          </w:p>
        </w:tc>
      </w:tr>
      <w:tr xmlns:wp14="http://schemas.microsoft.com/office/word/2010/wordml" w:rsidRPr="00450598" w:rsidR="0048266E" w:rsidTr="00225BD8" w14:paraId="014A282A" wp14:textId="77777777">
        <w:tc>
          <w:tcPr>
            <w:tcW w:w="482" w:type="dxa"/>
          </w:tcPr>
          <w:p w:rsidRPr="00450598" w:rsidR="0048266E" w:rsidP="00225BD8" w:rsidRDefault="0048266E" w14:paraId="5316D17B" wp14:textId="77777777">
            <w:pPr>
              <w:pStyle w:val="i-tablecolumnheadalignedleft"/>
              <w:suppressAutoHyphens/>
            </w:pPr>
            <w:r w:rsidRPr="00450598">
              <w:t>A</w:t>
            </w:r>
          </w:p>
        </w:tc>
        <w:tc>
          <w:tcPr>
            <w:tcW w:w="2609" w:type="dxa"/>
            <w:tcMar>
              <w:top w:w="120" w:type="dxa"/>
              <w:bottom w:w="120" w:type="dxa"/>
            </w:tcMar>
          </w:tcPr>
          <w:p w:rsidRPr="00450598" w:rsidR="0048266E" w:rsidP="00225BD8" w:rsidRDefault="0048266E" w14:paraId="46EDE66F" wp14:textId="77777777">
            <w:pPr>
              <w:pStyle w:val="i-tabletext"/>
              <w:suppressAutoHyphens/>
            </w:pPr>
            <w:r w:rsidRPr="00450598">
              <w:t xml:space="preserve">Multiple choice </w:t>
            </w:r>
          </w:p>
        </w:tc>
        <w:tc>
          <w:tcPr>
            <w:tcW w:w="2845" w:type="dxa"/>
          </w:tcPr>
          <w:p w:rsidRPr="00450598" w:rsidR="0048266E" w:rsidP="00225BD8" w:rsidRDefault="0048266E" w14:paraId="219897CE" wp14:textId="77777777">
            <w:pPr>
              <w:pStyle w:val="i-tabletext"/>
              <w:suppressAutoHyphens/>
            </w:pPr>
            <w:r>
              <w:t>30</w:t>
            </w:r>
          </w:p>
        </w:tc>
        <w:tc>
          <w:tcPr>
            <w:tcW w:w="2427" w:type="dxa"/>
            <w:tcMar>
              <w:top w:w="120" w:type="dxa"/>
              <w:bottom w:w="120" w:type="dxa"/>
            </w:tcMar>
          </w:tcPr>
          <w:p w:rsidRPr="00450598" w:rsidR="0048266E" w:rsidP="00225BD8" w:rsidRDefault="0048266E" w14:paraId="60DA3216" wp14:textId="77777777">
            <w:pPr>
              <w:pStyle w:val="i-tabletext"/>
              <w:suppressAutoHyphens/>
            </w:pPr>
            <w:r>
              <w:t>30</w:t>
            </w:r>
          </w:p>
        </w:tc>
        <w:tc>
          <w:tcPr>
            <w:tcW w:w="2319" w:type="dxa"/>
          </w:tcPr>
          <w:p w:rsidRPr="00450598" w:rsidR="0048266E" w:rsidP="00225BD8" w:rsidRDefault="0048266E" w14:paraId="0A37501D" wp14:textId="77777777">
            <w:pPr>
              <w:pStyle w:val="i-tabletext"/>
              <w:suppressAutoHyphens/>
            </w:pPr>
          </w:p>
        </w:tc>
      </w:tr>
      <w:tr xmlns:wp14="http://schemas.microsoft.com/office/word/2010/wordml" w:rsidRPr="00450598" w:rsidR="0048266E" w:rsidTr="00225BD8" w14:paraId="4711EAC9" wp14:textId="77777777">
        <w:tc>
          <w:tcPr>
            <w:tcW w:w="482" w:type="dxa"/>
          </w:tcPr>
          <w:p w:rsidRPr="00450598" w:rsidR="0048266E" w:rsidP="00225BD8" w:rsidRDefault="0048266E" w14:paraId="61ED4E73" wp14:textId="77777777">
            <w:pPr>
              <w:pStyle w:val="i-tablecolumnheadalignedleft"/>
              <w:suppressAutoHyphens/>
            </w:pPr>
            <w:r w:rsidRPr="00450598">
              <w:t>B</w:t>
            </w:r>
          </w:p>
        </w:tc>
        <w:tc>
          <w:tcPr>
            <w:tcW w:w="2609" w:type="dxa"/>
            <w:tcMar>
              <w:top w:w="120" w:type="dxa"/>
              <w:bottom w:w="120" w:type="dxa"/>
            </w:tcMar>
          </w:tcPr>
          <w:p w:rsidRPr="00450598" w:rsidR="0048266E" w:rsidP="00225BD8" w:rsidRDefault="0048266E" w14:paraId="0E977864" wp14:textId="77777777">
            <w:pPr>
              <w:pStyle w:val="i-tabletext"/>
              <w:suppressAutoHyphens/>
            </w:pPr>
            <w:r w:rsidRPr="00450598">
              <w:t>Short answer</w:t>
            </w:r>
          </w:p>
        </w:tc>
        <w:tc>
          <w:tcPr>
            <w:tcW w:w="2845" w:type="dxa"/>
          </w:tcPr>
          <w:p w:rsidRPr="00450598" w:rsidR="0048266E" w:rsidP="00225BD8" w:rsidRDefault="00225BD8" w14:paraId="5D369756" wp14:textId="77777777">
            <w:pPr>
              <w:pStyle w:val="i-tabletext"/>
              <w:suppressAutoHyphens/>
            </w:pPr>
            <w:r>
              <w:t>10</w:t>
            </w:r>
          </w:p>
        </w:tc>
        <w:tc>
          <w:tcPr>
            <w:tcW w:w="2427" w:type="dxa"/>
            <w:tcMar>
              <w:top w:w="120" w:type="dxa"/>
              <w:bottom w:w="120" w:type="dxa"/>
            </w:tcMar>
          </w:tcPr>
          <w:p w:rsidRPr="00450598" w:rsidR="0048266E" w:rsidP="00225BD8" w:rsidRDefault="0048266E" w14:paraId="704A35C2" wp14:textId="77777777">
            <w:pPr>
              <w:pStyle w:val="i-tabletext"/>
              <w:suppressAutoHyphens/>
            </w:pPr>
            <w:r>
              <w:t>40</w:t>
            </w:r>
          </w:p>
        </w:tc>
        <w:tc>
          <w:tcPr>
            <w:tcW w:w="2319" w:type="dxa"/>
          </w:tcPr>
          <w:p w:rsidRPr="00450598" w:rsidR="0048266E" w:rsidP="00225BD8" w:rsidRDefault="0048266E" w14:paraId="5DAB6C7B" wp14:textId="77777777">
            <w:pPr>
              <w:pStyle w:val="i-tabletext"/>
              <w:suppressAutoHyphens/>
            </w:pPr>
          </w:p>
        </w:tc>
      </w:tr>
      <w:tr xmlns:wp14="http://schemas.microsoft.com/office/word/2010/wordml" w:rsidRPr="00450598" w:rsidR="0048266E" w:rsidTr="00225BD8" w14:paraId="2888BDD9" wp14:textId="77777777">
        <w:tc>
          <w:tcPr>
            <w:tcW w:w="482" w:type="dxa"/>
          </w:tcPr>
          <w:p w:rsidRPr="00450598" w:rsidR="0048266E" w:rsidP="00225BD8" w:rsidRDefault="0048266E" w14:paraId="02EB378F" wp14:textId="77777777">
            <w:pPr>
              <w:suppressAutoHyphens/>
            </w:pPr>
          </w:p>
        </w:tc>
        <w:tc>
          <w:tcPr>
            <w:tcW w:w="2609" w:type="dxa"/>
            <w:tcMar>
              <w:top w:w="120" w:type="dxa"/>
              <w:bottom w:w="120" w:type="dxa"/>
            </w:tcMar>
            <w:vAlign w:val="bottom"/>
          </w:tcPr>
          <w:p w:rsidRPr="00450598" w:rsidR="0048266E" w:rsidP="00225BD8" w:rsidRDefault="0048266E" w14:paraId="46FE0C09" wp14:textId="77777777">
            <w:pPr>
              <w:pStyle w:val="i-tabletext"/>
              <w:suppressAutoHyphens/>
              <w:rPr>
                <w:rStyle w:val="i-tabletextbold"/>
              </w:rPr>
            </w:pPr>
            <w:r w:rsidRPr="00450598">
              <w:rPr>
                <w:rStyle w:val="i-tabletextbold"/>
              </w:rPr>
              <w:t>Total</w:t>
            </w:r>
          </w:p>
        </w:tc>
        <w:tc>
          <w:tcPr>
            <w:tcW w:w="2845" w:type="dxa"/>
            <w:vAlign w:val="bottom"/>
          </w:tcPr>
          <w:p w:rsidRPr="00450598" w:rsidR="0048266E" w:rsidP="00225BD8" w:rsidRDefault="0048266E" w14:paraId="6A05A809" wp14:textId="77777777">
            <w:pPr>
              <w:pStyle w:val="i-tabletext"/>
              <w:suppressAutoHyphens/>
              <w:rPr>
                <w:rStyle w:val="i-tabletextbold"/>
              </w:rPr>
            </w:pPr>
          </w:p>
        </w:tc>
        <w:tc>
          <w:tcPr>
            <w:tcW w:w="2427" w:type="dxa"/>
            <w:tcMar>
              <w:top w:w="120" w:type="dxa"/>
              <w:bottom w:w="120" w:type="dxa"/>
            </w:tcMar>
            <w:vAlign w:val="bottom"/>
          </w:tcPr>
          <w:p w:rsidRPr="00450598" w:rsidR="0048266E" w:rsidP="00225BD8" w:rsidRDefault="0048266E" w14:paraId="67F82D0C" wp14:textId="77777777">
            <w:pPr>
              <w:pStyle w:val="i-tabletext"/>
              <w:suppressAutoHyphens/>
              <w:rPr>
                <w:rStyle w:val="i-tabletextbold"/>
              </w:rPr>
            </w:pPr>
            <w:r>
              <w:rPr>
                <w:rStyle w:val="i-tabletextbold"/>
              </w:rPr>
              <w:t>70</w:t>
            </w:r>
          </w:p>
        </w:tc>
        <w:tc>
          <w:tcPr>
            <w:tcW w:w="2319" w:type="dxa"/>
          </w:tcPr>
          <w:p w:rsidRPr="00450598" w:rsidR="0048266E" w:rsidP="00225BD8" w:rsidRDefault="0048266E" w14:paraId="5A39BBE3" wp14:textId="77777777">
            <w:pPr>
              <w:pStyle w:val="i-tabletext"/>
              <w:suppressAutoHyphens/>
              <w:rPr>
                <w:rStyle w:val="i-tabletextbold"/>
              </w:rPr>
            </w:pPr>
          </w:p>
        </w:tc>
      </w:tr>
    </w:tbl>
    <w:p xmlns:wp14="http://schemas.microsoft.com/office/word/2010/wordml" w:rsidRPr="00450598" w:rsidR="0048266E" w:rsidP="0048266E" w:rsidRDefault="0048266E" w14:paraId="179A123F" wp14:textId="77777777">
      <w:pPr>
        <w:pStyle w:val="i-bodytextfo"/>
        <w:suppressAutoHyphens/>
      </w:pPr>
      <w:r w:rsidRPr="00450598">
        <w:rPr>
          <w:rStyle w:val="i-bodytextbold"/>
        </w:rPr>
        <w:t>Grade:</w:t>
      </w:r>
    </w:p>
    <w:p xmlns:wp14="http://schemas.microsoft.com/office/word/2010/wordml" w:rsidR="0048266E" w:rsidP="0048266E" w:rsidRDefault="0048266E" w14:paraId="2336B5CC" wp14:textId="77777777">
      <w:pPr>
        <w:pStyle w:val="i-bodytextfo"/>
        <w:suppressAutoHyphens/>
      </w:pPr>
      <w:r w:rsidRPr="00F4464A">
        <w:rPr>
          <w:rStyle w:val="i-bodytextbold"/>
        </w:rPr>
        <w:t>Comments</w:t>
      </w:r>
      <w:r w:rsidRPr="00450598">
        <w:t>:</w:t>
      </w:r>
    </w:p>
    <w:p xmlns:wp14="http://schemas.microsoft.com/office/word/2010/wordml" w:rsidR="004F5E9B" w:rsidP="004F5E9B" w:rsidRDefault="004F5E9B" w14:paraId="41C8F396" wp14:textId="77777777">
      <w:pPr>
        <w:rPr>
          <w:lang w:val="en-AU"/>
        </w:rPr>
      </w:pPr>
    </w:p>
    <w:p xmlns:wp14="http://schemas.microsoft.com/office/word/2010/wordml" w:rsidRPr="004F5E9B" w:rsidR="004F5E9B" w:rsidP="004F5E9B" w:rsidRDefault="004F5E9B" w14:paraId="72A3D3EC" wp14:textId="77777777">
      <w:pPr>
        <w:rPr>
          <w:lang w:val="en-AU"/>
        </w:rPr>
      </w:pPr>
    </w:p>
    <w:p xmlns:wp14="http://schemas.microsoft.com/office/word/2010/wordml" w:rsidR="002E3181" w:rsidP="0048266E" w:rsidRDefault="002E3181" w14:paraId="62DCCB61" wp14:textId="77777777">
      <w:pPr>
        <w:pStyle w:val="i-chead"/>
        <w:suppressAutoHyphens/>
        <w:rPr>
          <w:rStyle w:val="i-headbold"/>
        </w:rPr>
      </w:pPr>
      <w:r w:rsidRPr="0048266E">
        <w:rPr>
          <w:rStyle w:val="i-headbold"/>
        </w:rPr>
        <w:t>Section A Multiple choice (</w:t>
      </w:r>
      <w:r w:rsidRPr="0048266E" w:rsidR="003A1883">
        <w:rPr>
          <w:rStyle w:val="i-headbold"/>
        </w:rPr>
        <w:t>30</w:t>
      </w:r>
      <w:r w:rsidRPr="0048266E">
        <w:rPr>
          <w:rStyle w:val="i-headbold"/>
        </w:rPr>
        <w:t xml:space="preserve"> marks)</w:t>
      </w:r>
    </w:p>
    <w:p xmlns:wp14="http://schemas.microsoft.com/office/word/2010/wordml" w:rsidRPr="00450598" w:rsidR="0048266E" w:rsidP="0048266E" w:rsidRDefault="0048266E" w14:paraId="17AFDF80" wp14:textId="77777777">
      <w:pPr>
        <w:pStyle w:val="i-bodytextfo"/>
        <w:suppressAutoHyphens/>
      </w:pPr>
      <w:r w:rsidRPr="00450598">
        <w:t xml:space="preserve">Section A consists of </w:t>
      </w:r>
      <w:r>
        <w:t>30</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30</w:t>
      </w:r>
      <w:r w:rsidRPr="00A51501">
        <w:t xml:space="preserve"> minutes on this section</w:t>
      </w:r>
      <w:r>
        <w:t>.</w:t>
      </w:r>
    </w:p>
    <w:p xmlns:wp14="http://schemas.microsoft.com/office/word/2010/wordml" w:rsidR="009E11A4" w:rsidP="00DD4453" w:rsidRDefault="00A14101" w14:paraId="5DAF5FC6" wp14:textId="77777777">
      <w:pPr>
        <w:pStyle w:val="i-numberedlist1"/>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58240" behindDoc="0" locked="0" layoutInCell="1" allowOverlap="1" wp14:anchorId="68780BD8" wp14:editId="7777777">
                <wp:simplePos x="0" y="0"/>
                <wp:positionH relativeFrom="column">
                  <wp:posOffset>218440</wp:posOffset>
                </wp:positionH>
                <wp:positionV relativeFrom="paragraph">
                  <wp:posOffset>220345</wp:posOffset>
                </wp:positionV>
                <wp:extent cx="191770" cy="184785"/>
                <wp:effectExtent l="8890" t="10795" r="8890" b="13970"/>
                <wp:wrapNone/>
                <wp:docPr id="37"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1840A173">
              <v:oval id="Oval 8" style="position:absolute;margin-left:17.2pt;margin-top:17.35pt;width:15.1pt;height:1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51B0048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Cne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">
                <v:shadow color="#3f3151 [1607]" opacity=".5" offset="1pt"/>
              </v:oval>
            </w:pict>
          </mc:Fallback>
        </mc:AlternateContent>
      </w:r>
      <w:r w:rsidRPr="00DD4453" w:rsidR="00DD4453">
        <w:rPr>
          <w:rStyle w:val="i-listnumber"/>
        </w:rPr>
        <w:t>1</w:t>
      </w:r>
      <w:r w:rsidRPr="00DD4453" w:rsidR="00DD4453">
        <w:rPr>
          <w:rStyle w:val="i-listnumber"/>
        </w:rPr>
        <w:tab/>
      </w:r>
      <w:r w:rsidR="006C7CD7">
        <w:t>T</w:t>
      </w:r>
      <w:r w:rsidR="000A2134">
        <w:t>he smallest particle of an element is:</w:t>
      </w:r>
    </w:p>
    <w:p xmlns:wp14="http://schemas.microsoft.com/office/word/2010/wordml" w:rsidR="009E11A4" w:rsidP="00DD4453" w:rsidRDefault="00DD4453" w14:paraId="2E6FA357" wp14:textId="77777777">
      <w:pPr>
        <w:pStyle w:val="i-numberedlist2"/>
      </w:pPr>
      <w:r w:rsidRPr="00DD4453">
        <w:rPr>
          <w:rStyle w:val="i-listnumber"/>
        </w:rPr>
        <w:t>A</w:t>
      </w:r>
      <w:r w:rsidRPr="00DD4453">
        <w:rPr>
          <w:rStyle w:val="i-listnumber"/>
        </w:rPr>
        <w:tab/>
      </w:r>
      <w:r w:rsidRPr="00220B11" w:rsidR="000A2134">
        <w:rPr>
          <w:rStyle w:val="i-listitalic"/>
        </w:rPr>
        <w:t>an atom</w:t>
      </w:r>
      <w:r w:rsidRPr="00220B11" w:rsidR="00225BD8">
        <w:rPr>
          <w:rStyle w:val="i-listitalic"/>
        </w:rPr>
        <w:t>.</w:t>
      </w:r>
    </w:p>
    <w:p xmlns:wp14="http://schemas.microsoft.com/office/word/2010/wordml" w:rsidR="009E11A4" w:rsidP="00DD4453" w:rsidRDefault="00DD4453" w14:paraId="0694DC4E" wp14:textId="77777777">
      <w:pPr>
        <w:pStyle w:val="i-numberedlist2"/>
      </w:pPr>
      <w:r w:rsidRPr="00DD4453">
        <w:rPr>
          <w:rStyle w:val="i-listnumber"/>
        </w:rPr>
        <w:t>B</w:t>
      </w:r>
      <w:r w:rsidRPr="00DD4453">
        <w:rPr>
          <w:rStyle w:val="i-listnumber"/>
        </w:rPr>
        <w:tab/>
      </w:r>
      <w:r w:rsidR="000A2134">
        <w:t>a molecule</w:t>
      </w:r>
      <w:r w:rsidR="00225BD8">
        <w:t>.</w:t>
      </w:r>
    </w:p>
    <w:p xmlns:wp14="http://schemas.microsoft.com/office/word/2010/wordml" w:rsidR="009E11A4" w:rsidP="00DD4453" w:rsidRDefault="00DD4453" w14:paraId="4829B132" wp14:textId="77777777">
      <w:pPr>
        <w:pStyle w:val="i-numberedlist2"/>
      </w:pPr>
      <w:r w:rsidRPr="00DD4453">
        <w:rPr>
          <w:rStyle w:val="i-listnumber"/>
        </w:rPr>
        <w:t>C</w:t>
      </w:r>
      <w:r w:rsidRPr="00DD4453">
        <w:rPr>
          <w:rStyle w:val="i-listnumber"/>
        </w:rPr>
        <w:tab/>
      </w:r>
      <w:r w:rsidR="000A2134">
        <w:t>a formula unit</w:t>
      </w:r>
      <w:r w:rsidR="00225BD8">
        <w:t>.</w:t>
      </w:r>
    </w:p>
    <w:p xmlns:wp14="http://schemas.microsoft.com/office/word/2010/wordml" w:rsidR="009E11A4" w:rsidP="00DD4453" w:rsidRDefault="00DD4453" w14:paraId="7852761D" wp14:textId="77777777">
      <w:pPr>
        <w:pStyle w:val="i-numberedlist2"/>
      </w:pPr>
      <w:r w:rsidRPr="00DD4453">
        <w:rPr>
          <w:rStyle w:val="i-listnumber"/>
        </w:rPr>
        <w:t>D</w:t>
      </w:r>
      <w:r w:rsidRPr="00DD4453">
        <w:rPr>
          <w:rStyle w:val="i-listnumber"/>
        </w:rPr>
        <w:tab/>
      </w:r>
      <w:r w:rsidR="000A2134">
        <w:t>a compound</w:t>
      </w:r>
      <w:r w:rsidR="00225BD8">
        <w:t>.</w:t>
      </w:r>
    </w:p>
    <w:p xmlns:wp14="http://schemas.microsoft.com/office/word/2010/wordml" w:rsidR="009E11A4" w:rsidP="00DD4453" w:rsidRDefault="00DD4453" w14:paraId="407A8AA0" wp14:textId="77777777">
      <w:pPr>
        <w:pStyle w:val="i-numberedlist1"/>
      </w:pPr>
      <w:r w:rsidRPr="00DD4453">
        <w:rPr>
          <w:rStyle w:val="i-listnumber"/>
        </w:rPr>
        <w:t>2</w:t>
      </w:r>
      <w:r w:rsidRPr="00DD4453">
        <w:rPr>
          <w:rStyle w:val="i-listnumber"/>
        </w:rPr>
        <w:tab/>
      </w:r>
      <w:r w:rsidR="006C7CD7">
        <w:t>T</w:t>
      </w:r>
      <w:r w:rsidR="00021D03">
        <w:t>he subatomic particle that contributes most of the mass to an atom is:</w:t>
      </w:r>
    </w:p>
    <w:p xmlns:wp14="http://schemas.microsoft.com/office/word/2010/wordml" w:rsidR="009E11A4" w:rsidP="00DD4453" w:rsidRDefault="00DD4453" w14:paraId="42DBE28E" wp14:textId="77777777">
      <w:pPr>
        <w:pStyle w:val="i-numberedlist2"/>
      </w:pPr>
      <w:r w:rsidRPr="00DD4453">
        <w:rPr>
          <w:rStyle w:val="i-listnumber"/>
        </w:rPr>
        <w:t>A</w:t>
      </w:r>
      <w:r w:rsidRPr="00DD4453">
        <w:rPr>
          <w:rStyle w:val="i-listnumber"/>
        </w:rPr>
        <w:tab/>
      </w:r>
      <w:r w:rsidR="00E41155">
        <w:t>nucleus</w:t>
      </w:r>
      <w:r w:rsidR="00225BD8">
        <w:t>.</w:t>
      </w:r>
    </w:p>
    <w:p xmlns:wp14="http://schemas.microsoft.com/office/word/2010/wordml" w:rsidR="009E11A4" w:rsidP="00DD4453" w:rsidRDefault="00DD4453" w14:paraId="4A48609C" wp14:textId="77777777">
      <w:pPr>
        <w:pStyle w:val="i-numberedlist2"/>
      </w:pPr>
      <w:r w:rsidRPr="00DD4453">
        <w:rPr>
          <w:rStyle w:val="i-listnumber"/>
        </w:rPr>
        <w:t>B</w:t>
      </w:r>
      <w:r w:rsidRPr="00DD4453">
        <w:rPr>
          <w:rStyle w:val="i-listnumber"/>
        </w:rPr>
        <w:tab/>
      </w:r>
      <w:r w:rsidR="00E41155">
        <w:t>proton</w:t>
      </w:r>
      <w:r w:rsidR="00225BD8">
        <w:t>.</w:t>
      </w:r>
    </w:p>
    <w:p xmlns:wp14="http://schemas.microsoft.com/office/word/2010/wordml" w:rsidR="009E11A4" w:rsidP="00DD4453" w:rsidRDefault="00A14101" w14:paraId="06032F42"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59264" behindDoc="0" locked="0" layoutInCell="1" allowOverlap="1" wp14:anchorId="067F0760" wp14:editId="7777777">
                <wp:simplePos x="0" y="0"/>
                <wp:positionH relativeFrom="column">
                  <wp:posOffset>218440</wp:posOffset>
                </wp:positionH>
                <wp:positionV relativeFrom="paragraph">
                  <wp:posOffset>198120</wp:posOffset>
                </wp:positionV>
                <wp:extent cx="191770" cy="184785"/>
                <wp:effectExtent l="8890" t="15875" r="8890" b="8890"/>
                <wp:wrapNone/>
                <wp:docPr id="36"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4B1B7634">
              <v:oval id="Oval 9" style="position:absolute;margin-left:17.2pt;margin-top:15.6pt;width:15.1pt;height:1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538FFE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xqh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">
                <v:shadow color="#3f3151 [1607]" opacity=".5" offset="1pt"/>
              </v:oval>
            </w:pict>
          </mc:Fallback>
        </mc:AlternateContent>
      </w:r>
      <w:r w:rsidRPr="00DD4453" w:rsidR="00DD4453">
        <w:rPr>
          <w:rStyle w:val="i-listnumber"/>
        </w:rPr>
        <w:t>C</w:t>
      </w:r>
      <w:r w:rsidRPr="00DD4453" w:rsidR="00DD4453">
        <w:rPr>
          <w:rStyle w:val="i-listnumber"/>
        </w:rPr>
        <w:tab/>
      </w:r>
      <w:r w:rsidR="00021D03">
        <w:t>electron</w:t>
      </w:r>
      <w:r w:rsidR="00225BD8">
        <w:t>.</w:t>
      </w:r>
    </w:p>
    <w:p xmlns:wp14="http://schemas.microsoft.com/office/word/2010/wordml" w:rsidR="00A21B03" w:rsidP="00DD4453" w:rsidRDefault="00DD4453" w14:paraId="047D450B" wp14:textId="77777777">
      <w:pPr>
        <w:pStyle w:val="i-numberedlist2"/>
        <w:rPr>
          <w:rStyle w:val="i-listitalic"/>
        </w:rPr>
      </w:pPr>
      <w:r w:rsidRPr="00DD4453">
        <w:rPr>
          <w:rStyle w:val="i-listnumber"/>
        </w:rPr>
        <w:t>D</w:t>
      </w:r>
      <w:r w:rsidRPr="00DD4453">
        <w:rPr>
          <w:rStyle w:val="i-listnumber"/>
        </w:rPr>
        <w:tab/>
      </w:r>
      <w:r w:rsidRPr="00220B11" w:rsidR="00021D03">
        <w:rPr>
          <w:rStyle w:val="i-listitalic"/>
        </w:rPr>
        <w:t>neutron</w:t>
      </w:r>
      <w:r w:rsidRPr="00220B11" w:rsidR="00225BD8">
        <w:rPr>
          <w:rStyle w:val="i-listitalic"/>
        </w:rPr>
        <w:t>.</w:t>
      </w:r>
    </w:p>
    <w:p xmlns:wp14="http://schemas.microsoft.com/office/word/2010/wordml" w:rsidR="00A21B03" w:rsidRDefault="00A21B03" w14:paraId="0D0B940D" wp14:textId="77777777">
      <w:pPr>
        <w:spacing w:after="200" w:line="276" w:lineRule="auto"/>
        <w:rPr>
          <w:rStyle w:val="i-listitalic"/>
          <w:rFonts w:ascii="Verdana" w:hAnsi="Verdana"/>
          <w:sz w:val="22"/>
          <w:szCs w:val="22"/>
        </w:rPr>
      </w:pPr>
      <w:r>
        <w:rPr>
          <w:rStyle w:val="i-listitalic"/>
        </w:rPr>
        <w:br w:type="page"/>
      </w:r>
    </w:p>
    <w:p xmlns:wp14="http://schemas.microsoft.com/office/word/2010/wordml" w:rsidR="00225BD8" w:rsidP="00225BD8" w:rsidRDefault="00DD4453" w14:paraId="3EC020C3" wp14:textId="77777777">
      <w:pPr>
        <w:pStyle w:val="i-numberedlist1"/>
      </w:pPr>
      <w:r w:rsidRPr="00DD4453">
        <w:rPr>
          <w:rStyle w:val="i-listnumber"/>
        </w:rPr>
        <w:lastRenderedPageBreak/>
        <w:t>3</w:t>
      </w:r>
      <w:r w:rsidRPr="00DD4453">
        <w:rPr>
          <w:rStyle w:val="i-listnumber"/>
        </w:rPr>
        <w:tab/>
      </w:r>
      <w:r w:rsidR="00225BD8">
        <w:t>The number of electrons of an element on the periodic table is equal to:</w:t>
      </w:r>
    </w:p>
    <w:p xmlns:wp14="http://schemas.microsoft.com/office/word/2010/wordml" w:rsidR="00024C57" w:rsidP="00DD4453" w:rsidRDefault="00024C57" w14:paraId="0E27B00A" wp14:textId="77777777">
      <w:pPr>
        <w:pStyle w:val="i-numberedlist2"/>
        <w:rPr>
          <w:rStyle w:val="i-listnumber"/>
        </w:rPr>
      </w:pPr>
      <w:r>
        <w:rPr>
          <w:noProof/>
          <w:lang w:val="en-AU" w:eastAsia="en-AU"/>
        </w:rPr>
        <w:drawing>
          <wp:inline xmlns:wp14="http://schemas.microsoft.com/office/word/2010/wordprocessingDrawing" distT="0" distB="0" distL="0" distR="0" wp14:anchorId="1F710169" wp14:editId="4D4FEA37">
            <wp:extent cx="3188953" cy="14330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24065" cy="1448793"/>
                    </a:xfrm>
                    <a:prstGeom prst="rect">
                      <a:avLst/>
                    </a:prstGeom>
                  </pic:spPr>
                </pic:pic>
              </a:graphicData>
            </a:graphic>
          </wp:inline>
        </w:drawing>
      </w:r>
    </w:p>
    <w:p xmlns:wp14="http://schemas.microsoft.com/office/word/2010/wordml" w:rsidR="009E11A4" w:rsidP="00DD4453" w:rsidRDefault="00A14101" w14:paraId="688029BD"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0288" behindDoc="0" locked="0" layoutInCell="1" allowOverlap="1" wp14:anchorId="696FE921" wp14:editId="7777777">
                <wp:simplePos x="0" y="0"/>
                <wp:positionH relativeFrom="column">
                  <wp:posOffset>218440</wp:posOffset>
                </wp:positionH>
                <wp:positionV relativeFrom="paragraph">
                  <wp:posOffset>203200</wp:posOffset>
                </wp:positionV>
                <wp:extent cx="191770" cy="184785"/>
                <wp:effectExtent l="8890" t="15240" r="8890" b="9525"/>
                <wp:wrapNone/>
                <wp:docPr id="35"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37E8DF69">
              <v:oval id="Oval 10" style="position:absolute;margin-left:17.2pt;margin-top:16pt;width:15.1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370A00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p+kGQMAALIGAAAOAAAAZHJzL2Uyb0RvYy54bWysVVFvmzAQfp+0/2D5nQIJ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">
                <v:shadow color="#3f3151 [1607]" opacity=".5" offset="1pt"/>
              </v:oval>
            </w:pict>
          </mc:Fallback>
        </mc:AlternateContent>
      </w:r>
      <w:r w:rsidRPr="00DD4453" w:rsidR="00DD4453">
        <w:rPr>
          <w:rStyle w:val="i-listnumber"/>
        </w:rPr>
        <w:t>A</w:t>
      </w:r>
      <w:r w:rsidRPr="00DD4453" w:rsidR="00DD4453">
        <w:rPr>
          <w:rStyle w:val="i-listnumber"/>
        </w:rPr>
        <w:tab/>
      </w:r>
      <w:r w:rsidR="00E41155">
        <w:t>the atomic mass</w:t>
      </w:r>
      <w:r w:rsidR="00225BD8">
        <w:t>.</w:t>
      </w:r>
    </w:p>
    <w:p xmlns:wp14="http://schemas.microsoft.com/office/word/2010/wordml" w:rsidR="009E11A4" w:rsidP="00DD4453" w:rsidRDefault="00DD4453" w14:paraId="25078FCA" wp14:textId="77777777">
      <w:pPr>
        <w:pStyle w:val="i-numberedlist2"/>
      </w:pPr>
      <w:r w:rsidRPr="00DD4453">
        <w:rPr>
          <w:rStyle w:val="i-listnumber"/>
        </w:rPr>
        <w:t>B</w:t>
      </w:r>
      <w:r w:rsidRPr="00DD4453">
        <w:rPr>
          <w:rStyle w:val="i-listnumber"/>
        </w:rPr>
        <w:tab/>
      </w:r>
      <w:r w:rsidRPr="00220B11" w:rsidR="00E41155">
        <w:rPr>
          <w:rStyle w:val="i-listitalic"/>
        </w:rPr>
        <w:t>the atomic number</w:t>
      </w:r>
      <w:r w:rsidRPr="00220B11" w:rsidR="00225BD8">
        <w:rPr>
          <w:rStyle w:val="i-listitalic"/>
        </w:rPr>
        <w:t>.</w:t>
      </w:r>
    </w:p>
    <w:p xmlns:wp14="http://schemas.microsoft.com/office/word/2010/wordml" w:rsidR="009E11A4" w:rsidP="00DD4453" w:rsidRDefault="00DD4453" w14:paraId="0A739CC1" wp14:textId="77777777">
      <w:pPr>
        <w:pStyle w:val="i-numberedlist2"/>
      </w:pPr>
      <w:r w:rsidRPr="00DD4453">
        <w:rPr>
          <w:rStyle w:val="i-listnumber"/>
        </w:rPr>
        <w:t>C</w:t>
      </w:r>
      <w:r w:rsidRPr="00DD4453">
        <w:rPr>
          <w:rStyle w:val="i-listnumber"/>
        </w:rPr>
        <w:tab/>
      </w:r>
      <w:r w:rsidR="00E41155">
        <w:t>atomic number minus atomic mass</w:t>
      </w:r>
      <w:r w:rsidR="00225BD8">
        <w:t>.</w:t>
      </w:r>
    </w:p>
    <w:p xmlns:wp14="http://schemas.microsoft.com/office/word/2010/wordml" w:rsidR="002E3181" w:rsidP="00DD4453" w:rsidRDefault="00DD4453" w14:paraId="50F88034" wp14:textId="77777777">
      <w:pPr>
        <w:pStyle w:val="i-numberedlist2"/>
        <w:rPr>
          <w:bCs/>
        </w:rPr>
      </w:pPr>
      <w:r w:rsidRPr="00DD4453">
        <w:rPr>
          <w:rStyle w:val="i-listnumber"/>
        </w:rPr>
        <w:t>D</w:t>
      </w:r>
      <w:r w:rsidRPr="00DD4453">
        <w:rPr>
          <w:rStyle w:val="i-listnumber"/>
        </w:rPr>
        <w:tab/>
      </w:r>
      <w:r w:rsidR="00E41155">
        <w:t>atomic mass minus atomic number</w:t>
      </w:r>
      <w:r w:rsidR="00225BD8">
        <w:t>.</w:t>
      </w:r>
    </w:p>
    <w:p xmlns:wp14="http://schemas.microsoft.com/office/word/2010/wordml" w:rsidR="009E11A4" w:rsidP="00DD4453" w:rsidRDefault="00DD4453" w14:paraId="0719A38E" wp14:textId="77777777">
      <w:pPr>
        <w:pStyle w:val="i-numberedlist1"/>
      </w:pPr>
      <w:r w:rsidRPr="00DD4453">
        <w:rPr>
          <w:rStyle w:val="i-listnumber"/>
        </w:rPr>
        <w:t>4</w:t>
      </w:r>
      <w:r w:rsidRPr="00DD4453">
        <w:rPr>
          <w:rStyle w:val="i-listnumber"/>
        </w:rPr>
        <w:tab/>
      </w:r>
      <w:r w:rsidR="00E41155">
        <w:t>The relative molecular mass of oxygen difluoride is:</w:t>
      </w:r>
    </w:p>
    <w:p xmlns:wp14="http://schemas.microsoft.com/office/word/2010/wordml" w:rsidR="009E11A4" w:rsidP="00DD4453" w:rsidRDefault="00DD4453" w14:paraId="7BEE9636" wp14:textId="77777777">
      <w:pPr>
        <w:pStyle w:val="i-numberedlist2"/>
      </w:pPr>
      <w:r w:rsidRPr="00DD4453">
        <w:rPr>
          <w:rStyle w:val="i-listnumber"/>
        </w:rPr>
        <w:t>A</w:t>
      </w:r>
      <w:r w:rsidRPr="00DD4453">
        <w:rPr>
          <w:rStyle w:val="i-listnumber"/>
        </w:rPr>
        <w:tab/>
      </w:r>
      <w:r w:rsidR="00E41155">
        <w:t>16</w:t>
      </w:r>
      <w:r w:rsidR="00225BD8">
        <w:t>.</w:t>
      </w:r>
    </w:p>
    <w:p xmlns:wp14="http://schemas.microsoft.com/office/word/2010/wordml" w:rsidR="009E11A4" w:rsidP="00DD4453" w:rsidRDefault="00A14101" w14:paraId="3E73DE4A"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1312" behindDoc="0" locked="0" layoutInCell="1" allowOverlap="1" wp14:anchorId="3294B884" wp14:editId="7777777">
                <wp:simplePos x="0" y="0"/>
                <wp:positionH relativeFrom="column">
                  <wp:posOffset>218440</wp:posOffset>
                </wp:positionH>
                <wp:positionV relativeFrom="paragraph">
                  <wp:posOffset>207645</wp:posOffset>
                </wp:positionV>
                <wp:extent cx="191770" cy="184785"/>
                <wp:effectExtent l="8890" t="11430" r="8890" b="13335"/>
                <wp:wrapNone/>
                <wp:docPr id="34"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41979039">
              <v:oval id="Oval 11" style="position:absolute;margin-left:17.2pt;margin-top:16.35pt;width:15.1pt;height:1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7D5D20D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aohGQ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">
                <v:shadow color="#3f3151 [1607]" opacity=".5" offset="1pt"/>
              </v:oval>
            </w:pict>
          </mc:Fallback>
        </mc:AlternateContent>
      </w:r>
      <w:r w:rsidRPr="00DD4453" w:rsidR="00DD4453">
        <w:rPr>
          <w:rStyle w:val="i-listnumber"/>
        </w:rPr>
        <w:t>B</w:t>
      </w:r>
      <w:r w:rsidRPr="00DD4453" w:rsidR="00DD4453">
        <w:rPr>
          <w:rStyle w:val="i-listnumber"/>
        </w:rPr>
        <w:tab/>
      </w:r>
      <w:r w:rsidR="00E41155">
        <w:t>35</w:t>
      </w:r>
      <w:r w:rsidR="00225BD8">
        <w:t>.</w:t>
      </w:r>
    </w:p>
    <w:p xmlns:wp14="http://schemas.microsoft.com/office/word/2010/wordml" w:rsidR="009E11A4" w:rsidP="00DD4453" w:rsidRDefault="00DD4453" w14:paraId="00BF06BE" wp14:textId="77777777">
      <w:pPr>
        <w:pStyle w:val="i-numberedlist2"/>
      </w:pPr>
      <w:r w:rsidRPr="00DD4453">
        <w:rPr>
          <w:rStyle w:val="i-listnumber"/>
        </w:rPr>
        <w:t>C</w:t>
      </w:r>
      <w:r w:rsidRPr="00DD4453">
        <w:rPr>
          <w:rStyle w:val="i-listnumber"/>
        </w:rPr>
        <w:tab/>
      </w:r>
      <w:r w:rsidRPr="00220B11" w:rsidR="00E41155">
        <w:rPr>
          <w:rStyle w:val="i-listitalic"/>
        </w:rPr>
        <w:t>54</w:t>
      </w:r>
      <w:r w:rsidRPr="00220B11" w:rsidR="00225BD8">
        <w:rPr>
          <w:rStyle w:val="i-listitalic"/>
        </w:rPr>
        <w:t>.</w:t>
      </w:r>
    </w:p>
    <w:p xmlns:wp14="http://schemas.microsoft.com/office/word/2010/wordml" w:rsidR="009E11A4" w:rsidP="00DD4453" w:rsidRDefault="00DD4453" w14:paraId="03CEDCDF" wp14:textId="77777777">
      <w:pPr>
        <w:pStyle w:val="i-numberedlist2"/>
        <w:rPr>
          <w:bCs/>
        </w:rPr>
      </w:pPr>
      <w:r w:rsidRPr="00DD4453">
        <w:rPr>
          <w:rStyle w:val="i-listnumber"/>
        </w:rPr>
        <w:t>D</w:t>
      </w:r>
      <w:r w:rsidRPr="00DD4453">
        <w:rPr>
          <w:rStyle w:val="i-listnumber"/>
        </w:rPr>
        <w:tab/>
      </w:r>
      <w:r w:rsidR="00E41155">
        <w:t>49</w:t>
      </w:r>
      <w:r w:rsidR="00225BD8">
        <w:t>.</w:t>
      </w:r>
    </w:p>
    <w:p xmlns:wp14="http://schemas.microsoft.com/office/word/2010/wordml" w:rsidR="009E11A4" w:rsidP="00DD4453" w:rsidRDefault="00DD4453" w14:paraId="59A48AF6" wp14:textId="77777777">
      <w:pPr>
        <w:pStyle w:val="i-numberedlist1"/>
      </w:pPr>
      <w:r w:rsidRPr="00DD4453">
        <w:rPr>
          <w:rStyle w:val="i-listnumber"/>
        </w:rPr>
        <w:t>5</w:t>
      </w:r>
      <w:r w:rsidRPr="00DD4453">
        <w:rPr>
          <w:rStyle w:val="i-listnumber"/>
        </w:rPr>
        <w:tab/>
      </w:r>
      <w:r w:rsidR="009C64D8">
        <w:t xml:space="preserve">The element </w:t>
      </w:r>
      <w:r w:rsidR="00E41155">
        <w:t>phosphorus is located</w:t>
      </w:r>
      <w:r w:rsidR="00A26695">
        <w:t xml:space="preserve"> on the periodic table</w:t>
      </w:r>
      <w:r w:rsidR="00655B65">
        <w:t xml:space="preserve"> in:</w:t>
      </w:r>
    </w:p>
    <w:p xmlns:wp14="http://schemas.microsoft.com/office/word/2010/wordml" w:rsidR="009E11A4" w:rsidP="00DD4453" w:rsidRDefault="00DD4453" w14:paraId="73221411" wp14:textId="77777777">
      <w:pPr>
        <w:pStyle w:val="i-numberedlist2"/>
      </w:pPr>
      <w:r w:rsidRPr="00DD4453">
        <w:rPr>
          <w:rStyle w:val="i-listnumber"/>
        </w:rPr>
        <w:t>A</w:t>
      </w:r>
      <w:r w:rsidRPr="00DD4453">
        <w:rPr>
          <w:rStyle w:val="i-listnumber"/>
        </w:rPr>
        <w:tab/>
      </w:r>
      <w:r w:rsidR="00655B65">
        <w:t>row 2, column 5</w:t>
      </w:r>
      <w:r w:rsidR="00225BD8">
        <w:t>.</w:t>
      </w:r>
    </w:p>
    <w:p xmlns:wp14="http://schemas.microsoft.com/office/word/2010/wordml" w:rsidR="009E11A4" w:rsidP="00DD4453" w:rsidRDefault="00A14101" w14:paraId="6BE330A8"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2336" behindDoc="0" locked="0" layoutInCell="1" allowOverlap="1" wp14:anchorId="4F316C94" wp14:editId="7777777">
                <wp:simplePos x="0" y="0"/>
                <wp:positionH relativeFrom="column">
                  <wp:posOffset>218440</wp:posOffset>
                </wp:positionH>
                <wp:positionV relativeFrom="paragraph">
                  <wp:posOffset>215900</wp:posOffset>
                </wp:positionV>
                <wp:extent cx="191770" cy="184785"/>
                <wp:effectExtent l="8890" t="12700" r="8890" b="12065"/>
                <wp:wrapNone/>
                <wp:docPr id="33"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1C026511">
              <v:oval id="Oval 12" style="position:absolute;margin-left:17.2pt;margin-top:17pt;width:15.1pt;height:1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67CB3BD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0o6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">
                <v:shadow color="#3f3151 [1607]" opacity=".5" offset="1pt"/>
              </v:oval>
            </w:pict>
          </mc:Fallback>
        </mc:AlternateContent>
      </w:r>
      <w:r w:rsidRPr="00DD4453" w:rsidR="00DD4453">
        <w:rPr>
          <w:rStyle w:val="i-listnumber"/>
        </w:rPr>
        <w:t>B</w:t>
      </w:r>
      <w:r w:rsidRPr="00DD4453" w:rsidR="00DD4453">
        <w:rPr>
          <w:rStyle w:val="i-listnumber"/>
        </w:rPr>
        <w:tab/>
      </w:r>
      <w:r w:rsidR="00655B65">
        <w:t>row 2</w:t>
      </w:r>
      <w:r w:rsidR="009C64D8">
        <w:t>,</w:t>
      </w:r>
      <w:r w:rsidR="00655B65">
        <w:t xml:space="preserve"> column 15</w:t>
      </w:r>
      <w:r w:rsidR="00225BD8">
        <w:t>.</w:t>
      </w:r>
    </w:p>
    <w:p xmlns:wp14="http://schemas.microsoft.com/office/word/2010/wordml" w:rsidR="009E11A4" w:rsidP="00DD4453" w:rsidRDefault="00DD4453" w14:paraId="685B4B5E" wp14:textId="77777777">
      <w:pPr>
        <w:pStyle w:val="i-numberedlist2"/>
      </w:pPr>
      <w:r w:rsidRPr="00DD4453">
        <w:rPr>
          <w:rStyle w:val="i-listnumber"/>
        </w:rPr>
        <w:t>C</w:t>
      </w:r>
      <w:r w:rsidRPr="00DD4453">
        <w:rPr>
          <w:rStyle w:val="i-listnumber"/>
        </w:rPr>
        <w:tab/>
      </w:r>
      <w:r w:rsidRPr="00220B11" w:rsidR="00655B65">
        <w:rPr>
          <w:rStyle w:val="i-listitalic"/>
        </w:rPr>
        <w:t>period 3, group 15</w:t>
      </w:r>
      <w:r w:rsidRPr="00220B11" w:rsidR="00225BD8">
        <w:rPr>
          <w:rStyle w:val="i-listitalic"/>
        </w:rPr>
        <w:t>.</w:t>
      </w:r>
    </w:p>
    <w:p xmlns:wp14="http://schemas.microsoft.com/office/word/2010/wordml" w:rsidR="00024C57" w:rsidP="00DD4453" w:rsidRDefault="00DD4453" w14:paraId="237549AE" wp14:textId="77777777">
      <w:pPr>
        <w:pStyle w:val="i-numberedlist2"/>
      </w:pPr>
      <w:r w:rsidRPr="00DD4453">
        <w:rPr>
          <w:rStyle w:val="i-listnumber"/>
        </w:rPr>
        <w:t>D</w:t>
      </w:r>
      <w:r w:rsidRPr="00DD4453">
        <w:rPr>
          <w:rStyle w:val="i-listnumber"/>
        </w:rPr>
        <w:tab/>
      </w:r>
      <w:r w:rsidR="00655B65">
        <w:t>period 3, group 5</w:t>
      </w:r>
      <w:r w:rsidR="00225BD8">
        <w:t>.</w:t>
      </w:r>
    </w:p>
    <w:p xmlns:wp14="http://schemas.microsoft.com/office/word/2010/wordml" w:rsidR="009E11A4" w:rsidP="00DD4453" w:rsidRDefault="00DD4453" w14:paraId="2E51F64E" wp14:textId="77777777">
      <w:pPr>
        <w:pStyle w:val="i-numberedlist1"/>
      </w:pPr>
      <w:r w:rsidRPr="00DD4453">
        <w:rPr>
          <w:rStyle w:val="i-listnumber"/>
        </w:rPr>
        <w:t>6</w:t>
      </w:r>
      <w:r w:rsidRPr="00DD4453">
        <w:rPr>
          <w:rStyle w:val="i-listnumber"/>
        </w:rPr>
        <w:tab/>
      </w:r>
      <w:r w:rsidR="009C64D8">
        <w:t>The electron configuration of calcium</w:t>
      </w:r>
      <w:r w:rsidR="00225BD8">
        <w:t xml:space="preserve"> is:</w:t>
      </w:r>
    </w:p>
    <w:p xmlns:wp14="http://schemas.microsoft.com/office/word/2010/wordml" w:rsidR="009E11A4" w:rsidP="00DD4453" w:rsidRDefault="00DD4453" w14:paraId="75AA5BE1" wp14:textId="77777777">
      <w:pPr>
        <w:pStyle w:val="i-numberedlist2"/>
      </w:pPr>
      <w:r w:rsidRPr="00DD4453">
        <w:rPr>
          <w:rStyle w:val="i-listnumber"/>
        </w:rPr>
        <w:t>A</w:t>
      </w:r>
      <w:r w:rsidRPr="00DD4453">
        <w:rPr>
          <w:rStyle w:val="i-listnumber"/>
        </w:rPr>
        <w:tab/>
      </w:r>
      <w:r w:rsidR="009C64D8">
        <w:t>2,8,2,8</w:t>
      </w:r>
      <w:r w:rsidR="00225BD8">
        <w:t>.</w:t>
      </w:r>
    </w:p>
    <w:p xmlns:wp14="http://schemas.microsoft.com/office/word/2010/wordml" w:rsidR="009E11A4" w:rsidP="00DD4453" w:rsidRDefault="00DD4453" w14:paraId="1BA74745" wp14:textId="77777777">
      <w:pPr>
        <w:pStyle w:val="i-numberedlist2"/>
      </w:pPr>
      <w:r w:rsidRPr="00DD4453">
        <w:rPr>
          <w:rStyle w:val="i-listnumber"/>
        </w:rPr>
        <w:t>B</w:t>
      </w:r>
      <w:r w:rsidRPr="00DD4453">
        <w:rPr>
          <w:rStyle w:val="i-listnumber"/>
        </w:rPr>
        <w:tab/>
      </w:r>
      <w:r w:rsidR="009C64D8">
        <w:t>8,8,4</w:t>
      </w:r>
      <w:r w:rsidR="00225BD8">
        <w:t>.</w:t>
      </w:r>
    </w:p>
    <w:p xmlns:wp14="http://schemas.microsoft.com/office/word/2010/wordml" w:rsidR="009E11A4" w:rsidP="00DD4453" w:rsidRDefault="00A14101" w14:paraId="5EE77F05"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3360" behindDoc="0" locked="0" layoutInCell="1" allowOverlap="1" wp14:anchorId="674F1214" wp14:editId="7777777">
                <wp:simplePos x="0" y="0"/>
                <wp:positionH relativeFrom="column">
                  <wp:posOffset>217805</wp:posOffset>
                </wp:positionH>
                <wp:positionV relativeFrom="paragraph">
                  <wp:posOffset>215900</wp:posOffset>
                </wp:positionV>
                <wp:extent cx="191770" cy="184785"/>
                <wp:effectExtent l="8255" t="13335" r="9525" b="11430"/>
                <wp:wrapNone/>
                <wp:docPr id="32"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496B72D8">
              <v:oval id="Oval 13" style="position:absolute;margin-left:17.15pt;margin-top:17pt;width:15.1pt;height:1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414BB5B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">
                <v:shadow color="#3f3151 [1607]" opacity=".5" offset="1pt"/>
              </v:oval>
            </w:pict>
          </mc:Fallback>
        </mc:AlternateContent>
      </w:r>
      <w:r w:rsidRPr="00DD4453" w:rsidR="00DD4453">
        <w:rPr>
          <w:rStyle w:val="i-listnumber"/>
        </w:rPr>
        <w:t>C</w:t>
      </w:r>
      <w:r w:rsidRPr="00DD4453" w:rsidR="00DD4453">
        <w:rPr>
          <w:rStyle w:val="i-listnumber"/>
        </w:rPr>
        <w:tab/>
      </w:r>
      <w:r w:rsidR="009C64D8">
        <w:t>2,8,10</w:t>
      </w:r>
      <w:r w:rsidR="00225BD8">
        <w:t>.</w:t>
      </w:r>
    </w:p>
    <w:p xmlns:wp14="http://schemas.microsoft.com/office/word/2010/wordml" w:rsidR="009E11A4" w:rsidP="00DD4453" w:rsidRDefault="00DD4453" w14:paraId="486953E1" wp14:textId="77777777">
      <w:pPr>
        <w:pStyle w:val="i-numberedlist2"/>
      </w:pPr>
      <w:r w:rsidRPr="00DD4453">
        <w:rPr>
          <w:rStyle w:val="i-listnumber"/>
        </w:rPr>
        <w:t>D</w:t>
      </w:r>
      <w:r w:rsidRPr="00DD4453">
        <w:rPr>
          <w:rStyle w:val="i-listnumber"/>
        </w:rPr>
        <w:tab/>
      </w:r>
      <w:r w:rsidRPr="00220B11" w:rsidR="009C64D8">
        <w:rPr>
          <w:rStyle w:val="i-listitalic"/>
        </w:rPr>
        <w:t>2,8,8,2</w:t>
      </w:r>
      <w:r w:rsidRPr="00220B11" w:rsidR="00225BD8">
        <w:rPr>
          <w:rStyle w:val="i-listitalic"/>
        </w:rPr>
        <w:t>.</w:t>
      </w:r>
    </w:p>
    <w:p xmlns:wp14="http://schemas.microsoft.com/office/word/2010/wordml" w:rsidR="009E11A4" w:rsidP="00DD4453" w:rsidRDefault="00A14101" w14:paraId="7711B8E8" wp14:textId="77777777">
      <w:pPr>
        <w:pStyle w:val="i-numberedlist1"/>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4384" behindDoc="0" locked="0" layoutInCell="1" allowOverlap="1" wp14:anchorId="2DA09E83" wp14:editId="7777777">
                <wp:simplePos x="0" y="0"/>
                <wp:positionH relativeFrom="column">
                  <wp:posOffset>217805</wp:posOffset>
                </wp:positionH>
                <wp:positionV relativeFrom="paragraph">
                  <wp:posOffset>210185</wp:posOffset>
                </wp:positionV>
                <wp:extent cx="191770" cy="184785"/>
                <wp:effectExtent l="8255" t="14605" r="9525" b="10160"/>
                <wp:wrapNone/>
                <wp:docPr id="31"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6D29C775">
              <v:oval id="Oval 14" style="position:absolute;margin-left:17.15pt;margin-top:16.55pt;width:15.1pt;height:14.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56DCBA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9jd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IUaCNFCj+z3hKIws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">
                <v:shadow color="#3f3151 [1607]" opacity=".5" offset="1pt"/>
              </v:oval>
            </w:pict>
          </mc:Fallback>
        </mc:AlternateContent>
      </w:r>
      <w:r w:rsidRPr="00DD4453" w:rsidR="00DD4453">
        <w:rPr>
          <w:rStyle w:val="i-listnumber"/>
        </w:rPr>
        <w:t>7</w:t>
      </w:r>
      <w:r w:rsidRPr="00DD4453" w:rsidR="00DD4453">
        <w:rPr>
          <w:rStyle w:val="i-listnumber"/>
        </w:rPr>
        <w:tab/>
      </w:r>
      <w:r w:rsidR="009C64D8">
        <w:t>Which of the following has the smallest atomic radius?</w:t>
      </w:r>
    </w:p>
    <w:p xmlns:wp14="http://schemas.microsoft.com/office/word/2010/wordml" w:rsidR="009E11A4" w:rsidP="00DD4453" w:rsidRDefault="00DD4453" w14:paraId="3764D2C4" wp14:textId="77777777">
      <w:pPr>
        <w:pStyle w:val="i-numberedlist2"/>
      </w:pPr>
      <w:r w:rsidRPr="00DD4453">
        <w:rPr>
          <w:rStyle w:val="i-listnumber"/>
        </w:rPr>
        <w:t>A</w:t>
      </w:r>
      <w:r w:rsidRPr="00DD4453">
        <w:rPr>
          <w:rStyle w:val="i-listnumber"/>
        </w:rPr>
        <w:tab/>
      </w:r>
      <w:r w:rsidRPr="00220B11" w:rsidR="00225BD8">
        <w:rPr>
          <w:rStyle w:val="i-listitalic"/>
        </w:rPr>
        <w:t>S</w:t>
      </w:r>
      <w:r w:rsidRPr="00220B11" w:rsidR="009C64D8">
        <w:rPr>
          <w:rStyle w:val="i-listitalic"/>
        </w:rPr>
        <w:t>ulfur</w:t>
      </w:r>
    </w:p>
    <w:p xmlns:wp14="http://schemas.microsoft.com/office/word/2010/wordml" w:rsidR="009E11A4" w:rsidP="00DD4453" w:rsidRDefault="00DD4453" w14:paraId="1FCDB0BB" wp14:textId="77777777">
      <w:pPr>
        <w:pStyle w:val="i-numberedlist2"/>
      </w:pPr>
      <w:r w:rsidRPr="00DD4453">
        <w:rPr>
          <w:rStyle w:val="i-listnumber"/>
        </w:rPr>
        <w:t>B</w:t>
      </w:r>
      <w:r w:rsidRPr="00DD4453">
        <w:rPr>
          <w:rStyle w:val="i-listnumber"/>
        </w:rPr>
        <w:tab/>
      </w:r>
      <w:r w:rsidR="00225BD8">
        <w:t>S</w:t>
      </w:r>
      <w:r w:rsidR="009C64D8">
        <w:t>elenium</w:t>
      </w:r>
    </w:p>
    <w:p xmlns:wp14="http://schemas.microsoft.com/office/word/2010/wordml" w:rsidR="009E11A4" w:rsidP="00DD4453" w:rsidRDefault="00DD4453" w14:paraId="43034A90" wp14:textId="77777777">
      <w:pPr>
        <w:pStyle w:val="i-numberedlist2"/>
      </w:pPr>
      <w:r w:rsidRPr="00DD4453">
        <w:rPr>
          <w:rStyle w:val="i-listnumber"/>
        </w:rPr>
        <w:t>C</w:t>
      </w:r>
      <w:r w:rsidRPr="00DD4453">
        <w:rPr>
          <w:rStyle w:val="i-listnumber"/>
        </w:rPr>
        <w:tab/>
      </w:r>
      <w:r w:rsidR="00225BD8">
        <w:t>B</w:t>
      </w:r>
      <w:r w:rsidR="009C64D8">
        <w:t>arium</w:t>
      </w:r>
    </w:p>
    <w:p xmlns:wp14="http://schemas.microsoft.com/office/word/2010/wordml" w:rsidR="00A21B03" w:rsidP="00DD4453" w:rsidRDefault="00DD4453" w14:paraId="4798B2F1" wp14:textId="77777777">
      <w:pPr>
        <w:pStyle w:val="i-numberedlist2"/>
      </w:pPr>
      <w:r w:rsidRPr="00DD4453">
        <w:rPr>
          <w:rStyle w:val="i-listnumber"/>
        </w:rPr>
        <w:t>D</w:t>
      </w:r>
      <w:r w:rsidRPr="00DD4453">
        <w:rPr>
          <w:rStyle w:val="i-listnumber"/>
        </w:rPr>
        <w:tab/>
      </w:r>
      <w:r w:rsidR="00225BD8">
        <w:t>C</w:t>
      </w:r>
      <w:r w:rsidR="009C64D8">
        <w:t>alcium</w:t>
      </w:r>
    </w:p>
    <w:p xmlns:wp14="http://schemas.microsoft.com/office/word/2010/wordml" w:rsidR="00A21B03" w:rsidRDefault="00A21B03" w14:paraId="60061E4C" wp14:textId="77777777">
      <w:pPr>
        <w:spacing w:after="200" w:line="276" w:lineRule="auto"/>
        <w:rPr>
          <w:rFonts w:ascii="Verdana" w:hAnsi="Verdana"/>
          <w:sz w:val="22"/>
          <w:szCs w:val="22"/>
        </w:rPr>
      </w:pPr>
      <w:r>
        <w:br w:type="page"/>
      </w:r>
    </w:p>
    <w:p xmlns:wp14="http://schemas.microsoft.com/office/word/2010/wordml" w:rsidR="00225BD8" w:rsidP="00225BD8" w:rsidRDefault="00DD4453" w14:paraId="5EDDD931" wp14:textId="77777777">
      <w:pPr>
        <w:pStyle w:val="i-numberedlist1"/>
      </w:pPr>
      <w:r w:rsidRPr="00225BD8">
        <w:rPr>
          <w:rStyle w:val="i-listnumber"/>
        </w:rPr>
        <w:lastRenderedPageBreak/>
        <w:t>8</w:t>
      </w:r>
      <w:r w:rsidRPr="00225BD8">
        <w:rPr>
          <w:rStyle w:val="i-listnumber"/>
          <w:rFonts w:ascii="Verdana" w:hAnsi="Verdana" w:cs="Times New Roman"/>
          <w:b w:val="0"/>
          <w:color w:val="auto"/>
        </w:rPr>
        <w:tab/>
      </w:r>
      <w:r w:rsidRPr="00225BD8" w:rsidR="00225BD8">
        <w:t>The concentration of copper in a sample with an absorbance of 0.8 is closest to:</w:t>
      </w:r>
    </w:p>
    <w:p xmlns:wp14="http://schemas.microsoft.com/office/word/2010/wordml" w:rsidRPr="00225BD8" w:rsidR="00024C57" w:rsidP="00225BD8" w:rsidRDefault="00024C57" w14:paraId="44EAFD9C" wp14:textId="77777777">
      <w:pPr>
        <w:pStyle w:val="i-numberedlist1"/>
        <w:rPr>
          <w:rStyle w:val="i-listnumber"/>
          <w:rFonts w:ascii="Verdana" w:hAnsi="Verdana" w:cs="Times New Roman"/>
          <w:b w:val="0"/>
          <w:color w:val="auto"/>
        </w:rPr>
      </w:pPr>
      <w:r>
        <w:rPr>
          <w:noProof/>
          <w:lang w:val="en-AU" w:eastAsia="en-AU"/>
        </w:rPr>
        <w:drawing>
          <wp:inline xmlns:wp14="http://schemas.microsoft.com/office/word/2010/wordprocessingDrawing" distT="0" distB="0" distL="0" distR="0" wp14:anchorId="172FB0CB" wp14:editId="1B9E2481">
            <wp:extent cx="3938369" cy="23064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49576" cy="2313035"/>
                    </a:xfrm>
                    <a:prstGeom prst="rect">
                      <a:avLst/>
                    </a:prstGeom>
                  </pic:spPr>
                </pic:pic>
              </a:graphicData>
            </a:graphic>
          </wp:inline>
        </w:drawing>
      </w:r>
    </w:p>
    <w:p xmlns:wp14="http://schemas.microsoft.com/office/word/2010/wordml" w:rsidR="009E11A4" w:rsidP="00DD4453" w:rsidRDefault="00DD4453" w14:paraId="29E7BB0B" wp14:textId="77777777">
      <w:pPr>
        <w:pStyle w:val="i-numberedlist2"/>
      </w:pPr>
      <w:r w:rsidRPr="00DD4453">
        <w:rPr>
          <w:rStyle w:val="i-listnumber"/>
        </w:rPr>
        <w:t>A</w:t>
      </w:r>
      <w:r w:rsidRPr="00DD4453">
        <w:rPr>
          <w:rStyle w:val="i-listnumber"/>
        </w:rPr>
        <w:tab/>
      </w:r>
      <w:r w:rsidR="00046E2B">
        <w:t>0.15</w:t>
      </w:r>
      <w:r w:rsidR="00024C57">
        <w:t> </w:t>
      </w:r>
      <w:r w:rsidR="00046E2B">
        <w:t>ppm</w:t>
      </w:r>
      <w:r w:rsidR="00225BD8">
        <w:t>.</w:t>
      </w:r>
    </w:p>
    <w:p xmlns:wp14="http://schemas.microsoft.com/office/word/2010/wordml" w:rsidR="009E11A4" w:rsidP="00DD4453" w:rsidRDefault="00A14101" w14:paraId="2498E90E"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5408" behindDoc="0" locked="0" layoutInCell="1" allowOverlap="1" wp14:anchorId="440A7FB1" wp14:editId="7777777">
                <wp:simplePos x="0" y="0"/>
                <wp:positionH relativeFrom="column">
                  <wp:posOffset>217805</wp:posOffset>
                </wp:positionH>
                <wp:positionV relativeFrom="paragraph">
                  <wp:posOffset>207645</wp:posOffset>
                </wp:positionV>
                <wp:extent cx="191770" cy="184785"/>
                <wp:effectExtent l="8255" t="13970" r="9525" b="10795"/>
                <wp:wrapNone/>
                <wp:docPr id="30"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2EFCB3E8">
              <v:oval id="Oval 15" style="position:absolute;margin-left:17.15pt;margin-top:16.35pt;width:15.1pt;height:1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2A018CD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">
                <v:shadow color="#3f3151 [1607]" opacity=".5" offset="1pt"/>
              </v:oval>
            </w:pict>
          </mc:Fallback>
        </mc:AlternateContent>
      </w:r>
      <w:r w:rsidRPr="00DD4453" w:rsidR="00DD4453">
        <w:rPr>
          <w:rStyle w:val="i-listnumber"/>
        </w:rPr>
        <w:t>B</w:t>
      </w:r>
      <w:r w:rsidRPr="00DD4453" w:rsidR="00DD4453">
        <w:rPr>
          <w:rStyle w:val="i-listnumber"/>
        </w:rPr>
        <w:tab/>
      </w:r>
      <w:r w:rsidR="00046E2B">
        <w:t>3</w:t>
      </w:r>
      <w:r w:rsidR="00024C57">
        <w:t> </w:t>
      </w:r>
      <w:r w:rsidR="00046E2B">
        <w:t>ppm</w:t>
      </w:r>
      <w:r w:rsidR="00225BD8">
        <w:t>.</w:t>
      </w:r>
    </w:p>
    <w:p xmlns:wp14="http://schemas.microsoft.com/office/word/2010/wordml" w:rsidR="009E11A4" w:rsidP="00DD4453" w:rsidRDefault="00DD4453" w14:paraId="44F94BA4" wp14:textId="77777777">
      <w:pPr>
        <w:pStyle w:val="i-numberedlist2"/>
      </w:pPr>
      <w:r w:rsidRPr="00DD4453">
        <w:rPr>
          <w:rStyle w:val="i-listnumber"/>
        </w:rPr>
        <w:t>C</w:t>
      </w:r>
      <w:r w:rsidRPr="00DD4453">
        <w:rPr>
          <w:rStyle w:val="i-listnumber"/>
        </w:rPr>
        <w:tab/>
      </w:r>
      <w:r w:rsidRPr="00220B11" w:rsidR="00046E2B">
        <w:rPr>
          <w:rStyle w:val="i-listitalic"/>
        </w:rPr>
        <w:t>3.5</w:t>
      </w:r>
      <w:r w:rsidR="00024C57">
        <w:rPr>
          <w:rStyle w:val="i-listitalic"/>
        </w:rPr>
        <w:t> </w:t>
      </w:r>
      <w:r w:rsidRPr="00220B11" w:rsidR="00046E2B">
        <w:rPr>
          <w:rStyle w:val="i-listitalic"/>
        </w:rPr>
        <w:t>ppm</w:t>
      </w:r>
      <w:r w:rsidRPr="00220B11" w:rsidR="00225BD8">
        <w:rPr>
          <w:rStyle w:val="i-listitalic"/>
        </w:rPr>
        <w:t>.</w:t>
      </w:r>
    </w:p>
    <w:p xmlns:wp14="http://schemas.microsoft.com/office/word/2010/wordml" w:rsidR="009E11A4" w:rsidP="00DD4453" w:rsidRDefault="00DD4453" w14:paraId="3BC37C12" wp14:textId="77777777">
      <w:pPr>
        <w:pStyle w:val="i-numberedlist2"/>
      </w:pPr>
      <w:r w:rsidRPr="00DD4453">
        <w:rPr>
          <w:rStyle w:val="i-listnumber"/>
        </w:rPr>
        <w:t>D</w:t>
      </w:r>
      <w:r w:rsidRPr="00DD4453">
        <w:rPr>
          <w:rStyle w:val="i-listnumber"/>
        </w:rPr>
        <w:tab/>
      </w:r>
      <w:r w:rsidR="00046E2B">
        <w:t>0.2</w:t>
      </w:r>
      <w:r w:rsidR="00024C57">
        <w:t> </w:t>
      </w:r>
      <w:r w:rsidR="00046E2B">
        <w:t>ppm</w:t>
      </w:r>
      <w:r w:rsidR="00225BD8">
        <w:t>.</w:t>
      </w:r>
    </w:p>
    <w:p xmlns:wp14="http://schemas.microsoft.com/office/word/2010/wordml" w:rsidR="009E11A4" w:rsidP="00DD4453" w:rsidRDefault="00DD4453" w14:paraId="5B7F03D0" wp14:textId="77777777">
      <w:pPr>
        <w:pStyle w:val="i-numberedlist1"/>
      </w:pPr>
      <w:r w:rsidRPr="00DD4453">
        <w:rPr>
          <w:rStyle w:val="i-listnumber"/>
        </w:rPr>
        <w:t>9</w:t>
      </w:r>
      <w:r w:rsidRPr="00DD4453">
        <w:rPr>
          <w:rStyle w:val="i-listnumber"/>
        </w:rPr>
        <w:tab/>
      </w:r>
      <w:r w:rsidR="000C6340">
        <w:t>Which of the following is an example of a physical change?</w:t>
      </w:r>
    </w:p>
    <w:p xmlns:wp14="http://schemas.microsoft.com/office/word/2010/wordml" w:rsidR="009E11A4" w:rsidP="00DD4453" w:rsidRDefault="00A14101" w14:paraId="5469BB46"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6432" behindDoc="0" locked="0" layoutInCell="1" allowOverlap="1" wp14:anchorId="536BCFD9" wp14:editId="7777777">
                <wp:simplePos x="0" y="0"/>
                <wp:positionH relativeFrom="column">
                  <wp:posOffset>217805</wp:posOffset>
                </wp:positionH>
                <wp:positionV relativeFrom="paragraph">
                  <wp:posOffset>218440</wp:posOffset>
                </wp:positionV>
                <wp:extent cx="191770" cy="184785"/>
                <wp:effectExtent l="8255" t="9525" r="9525" b="15240"/>
                <wp:wrapNone/>
                <wp:docPr id="29"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761FB17E">
              <v:oval id="Oval 16" style="position:absolute;margin-left:17.15pt;margin-top:17.2pt;width:15.1pt;height:1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487FEEC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ghA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">
                <v:shadow color="#3f3151 [1607]" opacity=".5" offset="1pt"/>
              </v:oval>
            </w:pict>
          </mc:Fallback>
        </mc:AlternateContent>
      </w:r>
      <w:r w:rsidRPr="00DD4453" w:rsidR="00DD4453">
        <w:rPr>
          <w:rStyle w:val="i-listnumber"/>
        </w:rPr>
        <w:t>A</w:t>
      </w:r>
      <w:r w:rsidRPr="00DD4453" w:rsidR="00DD4453">
        <w:rPr>
          <w:rStyle w:val="i-listnumber"/>
        </w:rPr>
        <w:tab/>
      </w:r>
      <w:r w:rsidR="00225BD8">
        <w:t>A</w:t>
      </w:r>
      <w:r w:rsidR="000C6340">
        <w:t xml:space="preserve"> gas </w:t>
      </w:r>
      <w:r w:rsidR="00225BD8">
        <w:t xml:space="preserve">being </w:t>
      </w:r>
      <w:r w:rsidR="000C6340">
        <w:t>produced when a metal is added to an acid</w:t>
      </w:r>
    </w:p>
    <w:p xmlns:wp14="http://schemas.microsoft.com/office/word/2010/wordml" w:rsidR="009E11A4" w:rsidP="00DD4453" w:rsidRDefault="00DD4453" w14:paraId="1E0A2053" wp14:textId="77777777">
      <w:pPr>
        <w:pStyle w:val="i-numberedlist2"/>
      </w:pPr>
      <w:r w:rsidRPr="00DD4453">
        <w:rPr>
          <w:rStyle w:val="i-listnumber"/>
        </w:rPr>
        <w:t>B</w:t>
      </w:r>
      <w:r w:rsidRPr="00DD4453">
        <w:rPr>
          <w:rStyle w:val="i-listnumber"/>
        </w:rPr>
        <w:tab/>
      </w:r>
      <w:r w:rsidRPr="00220B11" w:rsidR="00225BD8">
        <w:rPr>
          <w:rStyle w:val="i-listitalic"/>
        </w:rPr>
        <w:t>S</w:t>
      </w:r>
      <w:r w:rsidRPr="00220B11" w:rsidR="000C6340">
        <w:rPr>
          <w:rStyle w:val="i-listitalic"/>
        </w:rPr>
        <w:t>alt crystals dissolving in water</w:t>
      </w:r>
    </w:p>
    <w:p xmlns:wp14="http://schemas.microsoft.com/office/word/2010/wordml" w:rsidR="009E11A4" w:rsidP="00DD4453" w:rsidRDefault="00DD4453" w14:paraId="488B6A7A" wp14:textId="77777777">
      <w:pPr>
        <w:pStyle w:val="i-numberedlist2"/>
      </w:pPr>
      <w:r w:rsidRPr="00DD4453">
        <w:rPr>
          <w:rStyle w:val="i-listnumber"/>
        </w:rPr>
        <w:t>C</w:t>
      </w:r>
      <w:r w:rsidRPr="00DD4453">
        <w:rPr>
          <w:rStyle w:val="i-listnumber"/>
        </w:rPr>
        <w:tab/>
      </w:r>
      <w:r w:rsidR="00225BD8">
        <w:t>A</w:t>
      </w:r>
      <w:r w:rsidR="000C6340">
        <w:t xml:space="preserve"> solid forming when two solutions are added together</w:t>
      </w:r>
    </w:p>
    <w:p xmlns:wp14="http://schemas.microsoft.com/office/word/2010/wordml" w:rsidR="002E3181" w:rsidP="00DD4453" w:rsidRDefault="00DD4453" w14:paraId="780D4D0D" wp14:textId="77777777">
      <w:pPr>
        <w:pStyle w:val="i-numberedlist2"/>
      </w:pPr>
      <w:r w:rsidRPr="00DD4453">
        <w:rPr>
          <w:rStyle w:val="i-listnumber"/>
        </w:rPr>
        <w:t>D</w:t>
      </w:r>
      <w:r w:rsidRPr="00DD4453">
        <w:rPr>
          <w:rStyle w:val="i-listnumber"/>
        </w:rPr>
        <w:tab/>
      </w:r>
      <w:r w:rsidR="00225BD8">
        <w:t>A</w:t>
      </w:r>
      <w:r w:rsidR="000C6340">
        <w:t xml:space="preserve"> temperature increase when a metal is added to water</w:t>
      </w:r>
    </w:p>
    <w:p xmlns:wp14="http://schemas.microsoft.com/office/word/2010/wordml" w:rsidR="009E11A4" w:rsidP="00DD4453" w:rsidRDefault="002E3181" w14:paraId="055BB1D9" wp14:textId="77777777">
      <w:pPr>
        <w:pStyle w:val="i-numberedlist1"/>
      </w:pPr>
      <w:r w:rsidRPr="00DD4453">
        <w:rPr>
          <w:rStyle w:val="i-listnumber"/>
          <w:lang w:eastAsia="en-AU"/>
        </w:rPr>
        <w:t>10</w:t>
      </w:r>
      <w:r w:rsidRPr="00A51501">
        <w:tab/>
      </w:r>
      <w:r w:rsidR="00EC0879">
        <w:t>Which of the following substances could be separated using a separating funnel?</w:t>
      </w:r>
    </w:p>
    <w:p xmlns:wp14="http://schemas.microsoft.com/office/word/2010/wordml" w:rsidR="009E11A4" w:rsidP="00DD4453" w:rsidRDefault="00A14101" w14:paraId="673FDDDE"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7456" behindDoc="0" locked="0" layoutInCell="1" allowOverlap="1" wp14:anchorId="799EE0B5" wp14:editId="7777777">
                <wp:simplePos x="0" y="0"/>
                <wp:positionH relativeFrom="column">
                  <wp:posOffset>217805</wp:posOffset>
                </wp:positionH>
                <wp:positionV relativeFrom="paragraph">
                  <wp:posOffset>215900</wp:posOffset>
                </wp:positionV>
                <wp:extent cx="191770" cy="184785"/>
                <wp:effectExtent l="8255" t="8255" r="9525" b="16510"/>
                <wp:wrapNone/>
                <wp:docPr id="28"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3E3E8A3B">
              <v:oval id="Oval 17" style="position:absolute;margin-left:17.15pt;margin-top:17pt;width:15.1pt;height:1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3DCA5D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T3F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UClBGqjR/Z5wFMa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">
                <v:shadow color="#3f3151 [1607]" opacity=".5" offset="1pt"/>
              </v:oval>
            </w:pict>
          </mc:Fallback>
        </mc:AlternateContent>
      </w:r>
      <w:r w:rsidRPr="00DD4453" w:rsidR="00DD4453">
        <w:rPr>
          <w:rStyle w:val="i-listnumber"/>
        </w:rPr>
        <w:t>A</w:t>
      </w:r>
      <w:r w:rsidRPr="00DD4453" w:rsidR="00DD4453">
        <w:rPr>
          <w:rStyle w:val="i-listnumber"/>
        </w:rPr>
        <w:tab/>
      </w:r>
      <w:r w:rsidR="00225BD8">
        <w:t>W</w:t>
      </w:r>
      <w:r w:rsidR="00EC0879">
        <w:t>ater and ethanol</w:t>
      </w:r>
    </w:p>
    <w:p xmlns:wp14="http://schemas.microsoft.com/office/word/2010/wordml" w:rsidR="009E11A4" w:rsidP="00DD4453" w:rsidRDefault="00DD4453" w14:paraId="10EB364D" wp14:textId="77777777">
      <w:pPr>
        <w:pStyle w:val="i-numberedlist2"/>
      </w:pPr>
      <w:r w:rsidRPr="00DD4453">
        <w:rPr>
          <w:rStyle w:val="i-listnumber"/>
        </w:rPr>
        <w:t>B</w:t>
      </w:r>
      <w:r w:rsidRPr="00DD4453">
        <w:rPr>
          <w:rStyle w:val="i-listnumber"/>
        </w:rPr>
        <w:tab/>
      </w:r>
      <w:r w:rsidRPr="00220B11" w:rsidR="00225BD8">
        <w:rPr>
          <w:rStyle w:val="i-listitalic"/>
        </w:rPr>
        <w:t>O</w:t>
      </w:r>
      <w:r w:rsidRPr="00220B11" w:rsidR="00EC0879">
        <w:rPr>
          <w:rStyle w:val="i-listitalic"/>
        </w:rPr>
        <w:t>il and vinegar</w:t>
      </w:r>
    </w:p>
    <w:p xmlns:wp14="http://schemas.microsoft.com/office/word/2010/wordml" w:rsidR="009E11A4" w:rsidP="00DD4453" w:rsidRDefault="00DD4453" w14:paraId="2E21BB8E" wp14:textId="77777777">
      <w:pPr>
        <w:pStyle w:val="i-numberedlist2"/>
      </w:pPr>
      <w:r w:rsidRPr="00DD4453">
        <w:rPr>
          <w:rStyle w:val="i-listnumber"/>
        </w:rPr>
        <w:t>C</w:t>
      </w:r>
      <w:r w:rsidRPr="00DD4453">
        <w:rPr>
          <w:rStyle w:val="i-listnumber"/>
        </w:rPr>
        <w:tab/>
      </w:r>
      <w:r w:rsidR="00225BD8">
        <w:t>S</w:t>
      </w:r>
      <w:r w:rsidR="00EC0879">
        <w:t>andy water</w:t>
      </w:r>
    </w:p>
    <w:p xmlns:wp14="http://schemas.microsoft.com/office/word/2010/wordml" w:rsidR="00024C57" w:rsidP="00DD4453" w:rsidRDefault="00DD4453" w14:paraId="30F744EC" wp14:textId="77777777">
      <w:pPr>
        <w:pStyle w:val="i-numberedlist2"/>
      </w:pPr>
      <w:r w:rsidRPr="00DD4453">
        <w:rPr>
          <w:rStyle w:val="i-listnumber"/>
        </w:rPr>
        <w:t>D</w:t>
      </w:r>
      <w:r w:rsidRPr="00DD4453">
        <w:rPr>
          <w:rStyle w:val="i-listnumber"/>
        </w:rPr>
        <w:tab/>
      </w:r>
      <w:r w:rsidR="00225BD8">
        <w:t>W</w:t>
      </w:r>
      <w:r w:rsidR="00EC0879">
        <w:t>ater and sugar</w:t>
      </w:r>
    </w:p>
    <w:p xmlns:wp14="http://schemas.microsoft.com/office/word/2010/wordml" w:rsidR="009E11A4" w:rsidP="00DD4453" w:rsidRDefault="002E3181" w14:paraId="062D682F" wp14:textId="77777777">
      <w:pPr>
        <w:pStyle w:val="i-numberedlist1"/>
      </w:pPr>
      <w:r w:rsidRPr="00DD4453">
        <w:rPr>
          <w:rStyle w:val="i-listnumber"/>
          <w:lang w:eastAsia="en-AU"/>
        </w:rPr>
        <w:t>1</w:t>
      </w:r>
      <w:r w:rsidRPr="00DD4453" w:rsidR="00DD4453">
        <w:rPr>
          <w:rStyle w:val="i-listnumber"/>
        </w:rPr>
        <w:t>1</w:t>
      </w:r>
      <w:r w:rsidRPr="00DD4453" w:rsidR="00DD4453">
        <w:rPr>
          <w:rStyle w:val="i-listnumber"/>
        </w:rPr>
        <w:tab/>
      </w:r>
      <w:r w:rsidR="00EC0879">
        <w:t>Which of the following separation techniques is based on a difference in particle size?</w:t>
      </w:r>
    </w:p>
    <w:p xmlns:wp14="http://schemas.microsoft.com/office/word/2010/wordml" w:rsidR="009E11A4" w:rsidP="00DD4453" w:rsidRDefault="00A14101" w14:paraId="17689DDA"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8480" behindDoc="0" locked="0" layoutInCell="1" allowOverlap="1" wp14:anchorId="0A1B5BFC" wp14:editId="7777777">
                <wp:simplePos x="0" y="0"/>
                <wp:positionH relativeFrom="column">
                  <wp:posOffset>220345</wp:posOffset>
                </wp:positionH>
                <wp:positionV relativeFrom="paragraph">
                  <wp:posOffset>1905</wp:posOffset>
                </wp:positionV>
                <wp:extent cx="191770" cy="184785"/>
                <wp:effectExtent l="10795" t="13970" r="16510" b="10795"/>
                <wp:wrapNone/>
                <wp:docPr id="27"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39B13AF7">
              <v:oval id="Oval 18" style="position:absolute;margin-left:17.35pt;margin-top:.15pt;width:15.1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92E706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dsa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MUaCNFCj+z3hKEws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">
                <v:shadow color="#3f3151 [1607]" opacity=".5" offset="1pt"/>
              </v:oval>
            </w:pict>
          </mc:Fallback>
        </mc:AlternateContent>
      </w:r>
      <w:r w:rsidRPr="00DD4453" w:rsidR="00DD4453">
        <w:rPr>
          <w:rStyle w:val="i-listnumber"/>
        </w:rPr>
        <w:t>A</w:t>
      </w:r>
      <w:r w:rsidRPr="00DD4453" w:rsidR="00DD4453">
        <w:rPr>
          <w:rStyle w:val="i-listnumber"/>
        </w:rPr>
        <w:tab/>
      </w:r>
      <w:r w:rsidRPr="00220B11" w:rsidR="00225BD8">
        <w:rPr>
          <w:rStyle w:val="i-listitalic"/>
        </w:rPr>
        <w:t>S</w:t>
      </w:r>
      <w:r w:rsidRPr="00220B11" w:rsidR="00EC0879">
        <w:rPr>
          <w:rStyle w:val="i-listitalic"/>
        </w:rPr>
        <w:t>ieving</w:t>
      </w:r>
    </w:p>
    <w:p xmlns:wp14="http://schemas.microsoft.com/office/word/2010/wordml" w:rsidR="009E11A4" w:rsidP="00DD4453" w:rsidRDefault="00DD4453" w14:paraId="199D3E78" wp14:textId="77777777">
      <w:pPr>
        <w:pStyle w:val="i-numberedlist2"/>
      </w:pPr>
      <w:r w:rsidRPr="00DD4453">
        <w:rPr>
          <w:rStyle w:val="i-listnumber"/>
        </w:rPr>
        <w:t>B</w:t>
      </w:r>
      <w:r w:rsidRPr="00DD4453">
        <w:rPr>
          <w:rStyle w:val="i-listnumber"/>
        </w:rPr>
        <w:tab/>
      </w:r>
      <w:r w:rsidR="00225BD8">
        <w:t>Vaporis</w:t>
      </w:r>
      <w:r w:rsidR="00EC0879">
        <w:t>ation</w:t>
      </w:r>
    </w:p>
    <w:p xmlns:wp14="http://schemas.microsoft.com/office/word/2010/wordml" w:rsidR="009E11A4" w:rsidP="00DD4453" w:rsidRDefault="00DD4453" w14:paraId="2F4FAF93" wp14:textId="77777777">
      <w:pPr>
        <w:pStyle w:val="i-numberedlist2"/>
      </w:pPr>
      <w:r w:rsidRPr="00DD4453">
        <w:rPr>
          <w:rStyle w:val="i-listnumber"/>
        </w:rPr>
        <w:t>C</w:t>
      </w:r>
      <w:r w:rsidRPr="00DD4453">
        <w:rPr>
          <w:rStyle w:val="i-listnumber"/>
        </w:rPr>
        <w:tab/>
      </w:r>
      <w:r w:rsidR="00225BD8">
        <w:t>F</w:t>
      </w:r>
      <w:r w:rsidR="00EC0879">
        <w:t>ractional distillation</w:t>
      </w:r>
    </w:p>
    <w:p xmlns:wp14="http://schemas.microsoft.com/office/word/2010/wordml" w:rsidR="002E3181" w:rsidP="00DD4453" w:rsidRDefault="00DD4453" w14:paraId="47A4CFE2" wp14:textId="77777777">
      <w:pPr>
        <w:pStyle w:val="i-numberedlist2"/>
      </w:pPr>
      <w:r w:rsidRPr="00DD4453">
        <w:rPr>
          <w:rStyle w:val="i-listnumber"/>
        </w:rPr>
        <w:t>D</w:t>
      </w:r>
      <w:r w:rsidRPr="00DD4453">
        <w:rPr>
          <w:rStyle w:val="i-listnumber"/>
        </w:rPr>
        <w:tab/>
      </w:r>
      <w:r w:rsidR="00225BD8">
        <w:t>M</w:t>
      </w:r>
      <w:r w:rsidR="005E7140">
        <w:t>agnetic separation</w:t>
      </w:r>
    </w:p>
    <w:p xmlns:wp14="http://schemas.microsoft.com/office/word/2010/wordml" w:rsidR="009E11A4" w:rsidP="00DD4453" w:rsidRDefault="002E3181" w14:paraId="7BF58994" wp14:textId="77777777">
      <w:pPr>
        <w:pStyle w:val="i-numberedlist1"/>
      </w:pPr>
      <w:r w:rsidRPr="00DD4453">
        <w:rPr>
          <w:rStyle w:val="i-listnumber"/>
          <w:lang w:eastAsia="en-AU"/>
        </w:rPr>
        <w:t>1</w:t>
      </w:r>
      <w:r w:rsidRPr="00DD4453" w:rsidR="00DD4453">
        <w:rPr>
          <w:rStyle w:val="i-listnumber"/>
        </w:rPr>
        <w:t>2</w:t>
      </w:r>
      <w:r w:rsidRPr="00DD4453" w:rsidR="00DD4453">
        <w:rPr>
          <w:rStyle w:val="i-listnumber"/>
        </w:rPr>
        <w:tab/>
      </w:r>
      <w:r w:rsidR="005E7140">
        <w:t xml:space="preserve">Which of the following pieces of apparatus is </w:t>
      </w:r>
      <w:r w:rsidR="00225BD8">
        <w:t xml:space="preserve">not </w:t>
      </w:r>
      <w:r w:rsidR="005E7140">
        <w:t>used in distillation?</w:t>
      </w:r>
    </w:p>
    <w:p xmlns:wp14="http://schemas.microsoft.com/office/word/2010/wordml" w:rsidR="009E11A4" w:rsidP="00DD4453" w:rsidRDefault="00DD4453" w14:paraId="057F2BB0" wp14:textId="77777777">
      <w:pPr>
        <w:pStyle w:val="i-numberedlist2"/>
      </w:pPr>
      <w:r w:rsidRPr="00DD4453">
        <w:rPr>
          <w:rStyle w:val="i-listnumber"/>
        </w:rPr>
        <w:t>A</w:t>
      </w:r>
      <w:r w:rsidRPr="00DD4453">
        <w:rPr>
          <w:rStyle w:val="i-listnumber"/>
        </w:rPr>
        <w:tab/>
      </w:r>
      <w:r w:rsidR="00225BD8">
        <w:t>R</w:t>
      </w:r>
      <w:r w:rsidR="005E7140">
        <w:t>ound-bottomed flask</w:t>
      </w:r>
    </w:p>
    <w:p xmlns:wp14="http://schemas.microsoft.com/office/word/2010/wordml" w:rsidR="009E11A4" w:rsidP="00DD4453" w:rsidRDefault="00A14101" w14:paraId="726F89DB"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69504" behindDoc="0" locked="0" layoutInCell="1" allowOverlap="1" wp14:anchorId="1B176BAD" wp14:editId="7777777">
                <wp:simplePos x="0" y="0"/>
                <wp:positionH relativeFrom="column">
                  <wp:posOffset>220345</wp:posOffset>
                </wp:positionH>
                <wp:positionV relativeFrom="paragraph">
                  <wp:posOffset>212725</wp:posOffset>
                </wp:positionV>
                <wp:extent cx="191770" cy="184785"/>
                <wp:effectExtent l="10795" t="16510" r="16510" b="8255"/>
                <wp:wrapNone/>
                <wp:docPr id="26"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024D5B06">
              <v:oval id="Oval 19" style="position:absolute;margin-left:17.35pt;margin-top:16.75pt;width:15.1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0B55E9B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u6f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">
                <v:shadow color="#3f3151 [1607]" opacity=".5" offset="1pt"/>
              </v:oval>
            </w:pict>
          </mc:Fallback>
        </mc:AlternateContent>
      </w:r>
      <w:r w:rsidRPr="00DD4453" w:rsidR="00DD4453">
        <w:rPr>
          <w:rStyle w:val="i-listnumber"/>
        </w:rPr>
        <w:t>B</w:t>
      </w:r>
      <w:r w:rsidRPr="00DD4453" w:rsidR="00DD4453">
        <w:rPr>
          <w:rStyle w:val="i-listnumber"/>
        </w:rPr>
        <w:tab/>
      </w:r>
      <w:r w:rsidR="00225BD8">
        <w:t>C</w:t>
      </w:r>
      <w:r w:rsidR="005E7140">
        <w:t>ondenser</w:t>
      </w:r>
    </w:p>
    <w:p xmlns:wp14="http://schemas.microsoft.com/office/word/2010/wordml" w:rsidR="009E11A4" w:rsidP="00DD4453" w:rsidRDefault="00DD4453" w14:paraId="0D61812B" wp14:textId="77777777">
      <w:pPr>
        <w:pStyle w:val="i-numberedlist2"/>
      </w:pPr>
      <w:r w:rsidRPr="00DD4453">
        <w:rPr>
          <w:rStyle w:val="i-listnumber"/>
        </w:rPr>
        <w:t>C</w:t>
      </w:r>
      <w:r w:rsidRPr="00DD4453">
        <w:rPr>
          <w:rStyle w:val="i-listnumber"/>
        </w:rPr>
        <w:tab/>
      </w:r>
      <w:r w:rsidRPr="00220B11" w:rsidR="00225BD8">
        <w:rPr>
          <w:rStyle w:val="i-listitalic"/>
        </w:rPr>
        <w:t>E</w:t>
      </w:r>
      <w:r w:rsidRPr="00220B11" w:rsidR="005E7140">
        <w:rPr>
          <w:rStyle w:val="i-listitalic"/>
        </w:rPr>
        <w:t>vaporating basin</w:t>
      </w:r>
    </w:p>
    <w:p xmlns:wp14="http://schemas.microsoft.com/office/word/2010/wordml" w:rsidR="00A21B03" w:rsidP="00DD4453" w:rsidRDefault="00DD4453" w14:paraId="430BD5CA" wp14:textId="77777777">
      <w:pPr>
        <w:pStyle w:val="i-numberedlist2"/>
      </w:pPr>
      <w:r w:rsidRPr="00DD4453">
        <w:rPr>
          <w:rStyle w:val="i-listnumber"/>
        </w:rPr>
        <w:t>D</w:t>
      </w:r>
      <w:r w:rsidRPr="00DD4453">
        <w:rPr>
          <w:rStyle w:val="i-listnumber"/>
        </w:rPr>
        <w:tab/>
      </w:r>
      <w:r w:rsidR="00225BD8">
        <w:t>T</w:t>
      </w:r>
      <w:r w:rsidR="005E7140">
        <w:t>hermometer</w:t>
      </w:r>
    </w:p>
    <w:p xmlns:wp14="http://schemas.microsoft.com/office/word/2010/wordml" w:rsidR="00A21B03" w:rsidRDefault="00A21B03" w14:paraId="4B94D5A5" wp14:textId="77777777">
      <w:pPr>
        <w:spacing w:after="200" w:line="276" w:lineRule="auto"/>
        <w:rPr>
          <w:rFonts w:ascii="Verdana" w:hAnsi="Verdana"/>
          <w:sz w:val="22"/>
          <w:szCs w:val="22"/>
        </w:rPr>
      </w:pPr>
      <w:r>
        <w:br w:type="page"/>
      </w:r>
    </w:p>
    <w:p xmlns:wp14="http://schemas.microsoft.com/office/word/2010/wordml" w:rsidR="009E11A4" w:rsidP="00DD4453" w:rsidRDefault="002E3181" w14:paraId="14FC74E7" wp14:textId="77777777">
      <w:pPr>
        <w:pStyle w:val="i-numberedlist1"/>
      </w:pPr>
      <w:r w:rsidRPr="00DD4453">
        <w:rPr>
          <w:rStyle w:val="i-listnumber"/>
          <w:lang w:eastAsia="en-AU"/>
        </w:rPr>
        <w:lastRenderedPageBreak/>
        <w:t>1</w:t>
      </w:r>
      <w:r w:rsidRPr="00DD4453" w:rsidR="00DD4453">
        <w:rPr>
          <w:rStyle w:val="i-listnumber"/>
        </w:rPr>
        <w:t>3</w:t>
      </w:r>
      <w:r w:rsidRPr="00DD4453" w:rsidR="00DD4453">
        <w:rPr>
          <w:rStyle w:val="i-listnumber"/>
        </w:rPr>
        <w:tab/>
      </w:r>
      <w:r w:rsidR="005E7140">
        <w:t xml:space="preserve">Which of the following </w:t>
      </w:r>
      <w:r w:rsidR="00370618">
        <w:t>techniques does not keep all substances i</w:t>
      </w:r>
      <w:r w:rsidR="005E7140">
        <w:t xml:space="preserve">n </w:t>
      </w:r>
      <w:r w:rsidR="00370618">
        <w:t>the mixture?</w:t>
      </w:r>
    </w:p>
    <w:p xmlns:wp14="http://schemas.microsoft.com/office/word/2010/wordml" w:rsidR="009E11A4" w:rsidP="00DD4453" w:rsidRDefault="00DD4453" w14:paraId="589D0716" wp14:textId="77777777">
      <w:pPr>
        <w:pStyle w:val="i-numberedlist2"/>
      </w:pPr>
      <w:r w:rsidRPr="00DD4453">
        <w:rPr>
          <w:rStyle w:val="i-listnumber"/>
        </w:rPr>
        <w:t>A</w:t>
      </w:r>
      <w:r w:rsidRPr="00DD4453">
        <w:rPr>
          <w:rStyle w:val="i-listnumber"/>
        </w:rPr>
        <w:tab/>
      </w:r>
      <w:r w:rsidR="00225BD8">
        <w:t>M</w:t>
      </w:r>
      <w:r w:rsidR="00370618">
        <w:t>agnetic separation of iron filings and sulfur powder</w:t>
      </w:r>
    </w:p>
    <w:p xmlns:wp14="http://schemas.microsoft.com/office/word/2010/wordml" w:rsidR="009E11A4" w:rsidP="00DD4453" w:rsidRDefault="00DD4453" w14:paraId="71C7A905" wp14:textId="77777777">
      <w:pPr>
        <w:pStyle w:val="i-numberedlist2"/>
      </w:pPr>
      <w:r w:rsidRPr="00DD4453">
        <w:rPr>
          <w:rStyle w:val="i-listnumber"/>
        </w:rPr>
        <w:t>B</w:t>
      </w:r>
      <w:r w:rsidRPr="00DD4453">
        <w:rPr>
          <w:rStyle w:val="i-listnumber"/>
        </w:rPr>
        <w:tab/>
      </w:r>
      <w:r w:rsidR="00225BD8">
        <w:t>F</w:t>
      </w:r>
      <w:r w:rsidR="00370618">
        <w:t>iltration of sandy water</w:t>
      </w:r>
    </w:p>
    <w:p xmlns:wp14="http://schemas.microsoft.com/office/word/2010/wordml" w:rsidR="009E11A4" w:rsidP="00DD4453" w:rsidRDefault="00A14101" w14:paraId="7CAB9077"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0528" behindDoc="0" locked="0" layoutInCell="1" allowOverlap="1" wp14:anchorId="408E402C" wp14:editId="7777777">
                <wp:simplePos x="0" y="0"/>
                <wp:positionH relativeFrom="column">
                  <wp:posOffset>220345</wp:posOffset>
                </wp:positionH>
                <wp:positionV relativeFrom="paragraph">
                  <wp:posOffset>208280</wp:posOffset>
                </wp:positionV>
                <wp:extent cx="191770" cy="184785"/>
                <wp:effectExtent l="10795" t="12065" r="16510" b="12700"/>
                <wp:wrapNone/>
                <wp:docPr id="25"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33096C27">
              <v:oval id="Oval 20" style="position:absolute;margin-left:17.35pt;margin-top:16.4pt;width:15.1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AE5C2F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">
                <v:shadow color="#3f3151 [1607]" opacity=".5" offset="1pt"/>
              </v:oval>
            </w:pict>
          </mc:Fallback>
        </mc:AlternateContent>
      </w:r>
      <w:r w:rsidRPr="00DD4453" w:rsidR="00DD4453">
        <w:rPr>
          <w:rStyle w:val="i-listnumber"/>
        </w:rPr>
        <w:t>C</w:t>
      </w:r>
      <w:r w:rsidRPr="00DD4453" w:rsidR="00DD4453">
        <w:rPr>
          <w:rStyle w:val="i-listnumber"/>
        </w:rPr>
        <w:tab/>
      </w:r>
      <w:r w:rsidR="00225BD8">
        <w:t>D</w:t>
      </w:r>
      <w:r w:rsidR="00370618">
        <w:t>istillation of salty water</w:t>
      </w:r>
    </w:p>
    <w:p xmlns:wp14="http://schemas.microsoft.com/office/word/2010/wordml" w:rsidR="002E3181" w:rsidP="00DD4453" w:rsidRDefault="00DD4453" w14:paraId="0EEE7A4E" wp14:textId="77777777">
      <w:pPr>
        <w:pStyle w:val="i-numberedlist2"/>
      </w:pPr>
      <w:r w:rsidRPr="00DD4453">
        <w:rPr>
          <w:rStyle w:val="i-listnumber"/>
        </w:rPr>
        <w:t>D</w:t>
      </w:r>
      <w:r w:rsidRPr="00DD4453">
        <w:rPr>
          <w:rStyle w:val="i-listnumber"/>
        </w:rPr>
        <w:tab/>
      </w:r>
      <w:r w:rsidRPr="00220B11" w:rsidR="00225BD8">
        <w:rPr>
          <w:rStyle w:val="i-listitalic"/>
        </w:rPr>
        <w:t>E</w:t>
      </w:r>
      <w:r w:rsidRPr="00220B11" w:rsidR="00370618">
        <w:rPr>
          <w:rStyle w:val="i-listitalic"/>
        </w:rPr>
        <w:t>vaporation of salty water</w:t>
      </w:r>
    </w:p>
    <w:p xmlns:wp14="http://schemas.microsoft.com/office/word/2010/wordml" w:rsidR="009E11A4" w:rsidP="00DD4453" w:rsidRDefault="002E3181" w14:paraId="7F79CE21" wp14:textId="77777777">
      <w:pPr>
        <w:pStyle w:val="i-numberedlist1"/>
      </w:pPr>
      <w:r w:rsidRPr="00DD4453">
        <w:rPr>
          <w:rStyle w:val="i-listnumber"/>
          <w:lang w:eastAsia="en-AU"/>
        </w:rPr>
        <w:t>1</w:t>
      </w:r>
      <w:r w:rsidRPr="00DD4453" w:rsidR="00DD4453">
        <w:rPr>
          <w:rStyle w:val="i-listnumber"/>
        </w:rPr>
        <w:t>4</w:t>
      </w:r>
      <w:r w:rsidRPr="00DD4453" w:rsidR="00DD4453">
        <w:rPr>
          <w:rStyle w:val="i-listnumber"/>
        </w:rPr>
        <w:tab/>
      </w:r>
      <w:r w:rsidR="00111590">
        <w:t>Which of the following is an isotope of carbon 12?</w:t>
      </w:r>
    </w:p>
    <w:p xmlns:wp14="http://schemas.microsoft.com/office/word/2010/wordml" w:rsidR="009E11A4" w:rsidP="00DD4453" w:rsidRDefault="00DD4453" w14:paraId="7819EF45" wp14:textId="77777777">
      <w:pPr>
        <w:pStyle w:val="i-numberedlist2"/>
      </w:pPr>
      <w:r w:rsidRPr="00DD4453">
        <w:rPr>
          <w:rStyle w:val="i-listnumber"/>
        </w:rPr>
        <w:t>A</w:t>
      </w:r>
      <w:r w:rsidRPr="00DD4453">
        <w:rPr>
          <w:rStyle w:val="i-listnumber"/>
        </w:rPr>
        <w:tab/>
      </w:r>
      <w:r w:rsidR="00225BD8">
        <w:t>D</w:t>
      </w:r>
      <w:r w:rsidR="00111590">
        <w:t>iamond</w:t>
      </w:r>
    </w:p>
    <w:p xmlns:wp14="http://schemas.microsoft.com/office/word/2010/wordml" w:rsidR="009E11A4" w:rsidP="00DD4453" w:rsidRDefault="00A14101" w14:paraId="3EF974B8"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1552" behindDoc="0" locked="0" layoutInCell="1" allowOverlap="1" wp14:anchorId="650D5FBA" wp14:editId="7777777">
                <wp:simplePos x="0" y="0"/>
                <wp:positionH relativeFrom="column">
                  <wp:posOffset>220345</wp:posOffset>
                </wp:positionH>
                <wp:positionV relativeFrom="paragraph">
                  <wp:posOffset>213995</wp:posOffset>
                </wp:positionV>
                <wp:extent cx="191770" cy="184785"/>
                <wp:effectExtent l="10795" t="12065" r="16510" b="12700"/>
                <wp:wrapNone/>
                <wp:docPr id="24"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76D27C92">
              <v:oval id="Oval 21" style="position:absolute;margin-left:17.35pt;margin-top:16.85pt;width:15.1pt;height:1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40905E3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iNGQ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">
                <v:shadow color="#3f3151 [1607]" opacity=".5" offset="1pt"/>
              </v:oval>
            </w:pict>
          </mc:Fallback>
        </mc:AlternateContent>
      </w:r>
      <w:r w:rsidRPr="00DD4453" w:rsidR="00DD4453">
        <w:rPr>
          <w:rStyle w:val="i-listnumber"/>
        </w:rPr>
        <w:t>B</w:t>
      </w:r>
      <w:r w:rsidRPr="00DD4453" w:rsidR="00DD4453">
        <w:rPr>
          <w:rStyle w:val="i-listnumber"/>
        </w:rPr>
        <w:tab/>
      </w:r>
      <w:r w:rsidR="00225BD8">
        <w:t>G</w:t>
      </w:r>
      <w:r w:rsidR="00111590">
        <w:t>raphite</w:t>
      </w:r>
    </w:p>
    <w:p xmlns:wp14="http://schemas.microsoft.com/office/word/2010/wordml" w:rsidR="009E11A4" w:rsidP="00DD4453" w:rsidRDefault="00DD4453" w14:paraId="17B72CF1" wp14:textId="77777777">
      <w:pPr>
        <w:pStyle w:val="i-numberedlist2"/>
      </w:pPr>
      <w:r w:rsidRPr="00DD4453">
        <w:rPr>
          <w:rStyle w:val="i-listnumber"/>
        </w:rPr>
        <w:t>C</w:t>
      </w:r>
      <w:r w:rsidRPr="00DD4453">
        <w:rPr>
          <w:rStyle w:val="i-listnumber"/>
        </w:rPr>
        <w:tab/>
      </w:r>
      <w:r w:rsidRPr="00220B11" w:rsidR="00225BD8">
        <w:rPr>
          <w:rStyle w:val="i-listitalic"/>
        </w:rPr>
        <w:t>R</w:t>
      </w:r>
      <w:r w:rsidRPr="00220B11" w:rsidR="00111590">
        <w:rPr>
          <w:rStyle w:val="i-listitalic"/>
        </w:rPr>
        <w:t>adioactive carbon</w:t>
      </w:r>
      <w:r w:rsidRPr="00220B11" w:rsidR="00B35FB5">
        <w:rPr>
          <w:rStyle w:val="i-listitalic"/>
        </w:rPr>
        <w:t xml:space="preserve"> </w:t>
      </w:r>
      <w:r w:rsidRPr="00220B11" w:rsidR="00D52EBA">
        <w:rPr>
          <w:rStyle w:val="i-listitalic"/>
        </w:rPr>
        <w:t>14</w:t>
      </w:r>
    </w:p>
    <w:p xmlns:wp14="http://schemas.microsoft.com/office/word/2010/wordml" w:rsidR="002E3181" w:rsidP="00DD4453" w:rsidRDefault="00DD4453" w14:paraId="49E7A88A" wp14:textId="77777777">
      <w:pPr>
        <w:pStyle w:val="i-numberedlist2"/>
      </w:pPr>
      <w:r w:rsidRPr="00DD4453">
        <w:rPr>
          <w:rStyle w:val="i-listnumber"/>
        </w:rPr>
        <w:t>D</w:t>
      </w:r>
      <w:r w:rsidRPr="00DD4453">
        <w:rPr>
          <w:rStyle w:val="i-listnumber"/>
        </w:rPr>
        <w:tab/>
      </w:r>
      <w:r w:rsidR="00225BD8">
        <w:t>F</w:t>
      </w:r>
      <w:r w:rsidR="00111590">
        <w:t>ullerenes</w:t>
      </w:r>
    </w:p>
    <w:p xmlns:wp14="http://schemas.microsoft.com/office/word/2010/wordml" w:rsidR="00D52EBA" w:rsidP="00DD4453" w:rsidRDefault="002E3181" w14:paraId="670118E7" wp14:textId="77777777">
      <w:pPr>
        <w:pStyle w:val="i-numberedlist1"/>
      </w:pPr>
      <w:r w:rsidRPr="00DD4453">
        <w:rPr>
          <w:rStyle w:val="i-listnumber"/>
          <w:lang w:eastAsia="en-AU"/>
        </w:rPr>
        <w:t>1</w:t>
      </w:r>
      <w:r w:rsidRPr="00DD4453" w:rsidR="00DD4453">
        <w:rPr>
          <w:rStyle w:val="i-listnumber"/>
        </w:rPr>
        <w:t>5</w:t>
      </w:r>
      <w:r w:rsidRPr="00DD4453" w:rsidR="00DD4453">
        <w:rPr>
          <w:rStyle w:val="i-listnumber"/>
        </w:rPr>
        <w:tab/>
      </w:r>
      <w:r w:rsidR="00D52EBA">
        <w:t>The diagram below is an example of which type of substance?</w:t>
      </w:r>
    </w:p>
    <w:p xmlns:wp14="http://schemas.microsoft.com/office/word/2010/wordml" w:rsidR="00024C57" w:rsidP="00DD4453" w:rsidRDefault="00024C57" w14:paraId="3DEEC669" wp14:textId="77777777">
      <w:pPr>
        <w:pStyle w:val="i-numberedlist1"/>
      </w:pPr>
      <w:r>
        <w:rPr>
          <w:noProof/>
          <w:lang w:val="en-AU" w:eastAsia="en-AU"/>
        </w:rPr>
        <w:drawing>
          <wp:inline xmlns:wp14="http://schemas.microsoft.com/office/word/2010/wordprocessingDrawing" distT="0" distB="0" distL="0" distR="0" wp14:anchorId="7E4BAD32" wp14:editId="38404F20">
            <wp:extent cx="3268639" cy="202904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80895" cy="2036656"/>
                    </a:xfrm>
                    <a:prstGeom prst="rect">
                      <a:avLst/>
                    </a:prstGeom>
                  </pic:spPr>
                </pic:pic>
              </a:graphicData>
            </a:graphic>
          </wp:inline>
        </w:drawing>
      </w:r>
    </w:p>
    <w:p xmlns:wp14="http://schemas.microsoft.com/office/word/2010/wordml" w:rsidR="009E11A4" w:rsidP="00DD4453" w:rsidRDefault="00DD4453" w14:paraId="0A5DC07A" wp14:textId="77777777">
      <w:pPr>
        <w:pStyle w:val="i-numberedlist2"/>
      </w:pPr>
      <w:r w:rsidRPr="00DD4453">
        <w:rPr>
          <w:rStyle w:val="i-listnumber"/>
        </w:rPr>
        <w:t>A</w:t>
      </w:r>
      <w:r w:rsidRPr="00DD4453">
        <w:rPr>
          <w:rStyle w:val="i-listnumber"/>
        </w:rPr>
        <w:tab/>
      </w:r>
      <w:r w:rsidRPr="00220B11" w:rsidR="00225BD8">
        <w:rPr>
          <w:rStyle w:val="i-listitalic"/>
        </w:rPr>
        <w:t>C</w:t>
      </w:r>
      <w:r w:rsidRPr="00220B11" w:rsidR="00D52EBA">
        <w:rPr>
          <w:rStyle w:val="i-listitalic"/>
        </w:rPr>
        <w:t>ovalent network</w:t>
      </w:r>
    </w:p>
    <w:p xmlns:wp14="http://schemas.microsoft.com/office/word/2010/wordml" w:rsidR="009E11A4" w:rsidP="00DD4453" w:rsidRDefault="00DD4453" w14:paraId="7EC7356F" wp14:textId="77777777">
      <w:pPr>
        <w:pStyle w:val="i-numberedlist2"/>
      </w:pPr>
      <w:r w:rsidRPr="00DD4453">
        <w:rPr>
          <w:rStyle w:val="i-listnumber"/>
        </w:rPr>
        <w:t>B</w:t>
      </w:r>
      <w:r w:rsidRPr="00DD4453">
        <w:rPr>
          <w:rStyle w:val="i-listnumber"/>
        </w:rPr>
        <w:tab/>
      </w:r>
      <w:r w:rsidR="00225BD8">
        <w:t>C</w:t>
      </w:r>
      <w:r w:rsidR="00D52EBA">
        <w:t>ovalent molecular</w:t>
      </w:r>
    </w:p>
    <w:p xmlns:wp14="http://schemas.microsoft.com/office/word/2010/wordml" w:rsidR="009E11A4" w:rsidP="00DD4453" w:rsidRDefault="00DD4453" w14:paraId="2BDEFF46" wp14:textId="77777777">
      <w:pPr>
        <w:pStyle w:val="i-numberedlist2"/>
      </w:pPr>
      <w:r w:rsidRPr="00DD4453">
        <w:rPr>
          <w:rStyle w:val="i-listnumber"/>
        </w:rPr>
        <w:t>C</w:t>
      </w:r>
      <w:r w:rsidRPr="00DD4453">
        <w:rPr>
          <w:rStyle w:val="i-listnumber"/>
        </w:rPr>
        <w:tab/>
      </w:r>
      <w:r w:rsidR="00225BD8">
        <w:t>I</w:t>
      </w:r>
      <w:r w:rsidR="00D52EBA">
        <w:t>onic</w:t>
      </w:r>
    </w:p>
    <w:p xmlns:wp14="http://schemas.microsoft.com/office/word/2010/wordml" w:rsidR="00024C57" w:rsidP="00DD4453" w:rsidRDefault="00DD4453" w14:paraId="2AAEC57A" wp14:textId="77777777">
      <w:pPr>
        <w:pStyle w:val="i-numberedlist2"/>
      </w:pPr>
      <w:r w:rsidRPr="00DD4453">
        <w:rPr>
          <w:rStyle w:val="i-listnumber"/>
        </w:rPr>
        <w:t>D</w:t>
      </w:r>
      <w:r w:rsidRPr="00DD4453">
        <w:rPr>
          <w:rStyle w:val="i-listnumber"/>
        </w:rPr>
        <w:tab/>
      </w:r>
      <w:r w:rsidR="00225BD8">
        <w:t>M</w:t>
      </w:r>
      <w:r w:rsidR="00D52EBA">
        <w:t>etallic</w:t>
      </w:r>
    </w:p>
    <w:p xmlns:wp14="http://schemas.microsoft.com/office/word/2010/wordml" w:rsidR="009E11A4" w:rsidP="00DD4453" w:rsidRDefault="00A14101" w14:paraId="10E408AF" wp14:textId="77777777">
      <w:pPr>
        <w:pStyle w:val="i-numberedlist1"/>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2576" behindDoc="0" locked="0" layoutInCell="1" allowOverlap="1" wp14:anchorId="448E8BD0" wp14:editId="7777777">
                <wp:simplePos x="0" y="0"/>
                <wp:positionH relativeFrom="column">
                  <wp:posOffset>214630</wp:posOffset>
                </wp:positionH>
                <wp:positionV relativeFrom="paragraph">
                  <wp:posOffset>211455</wp:posOffset>
                </wp:positionV>
                <wp:extent cx="191770" cy="184785"/>
                <wp:effectExtent l="14605" t="17145" r="12700" b="17145"/>
                <wp:wrapNone/>
                <wp:docPr id="23"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06ADE9DD">
              <v:oval id="Oval 22" style="position:absolute;margin-left:16.9pt;margin-top:16.65pt;width:15.1pt;height:14.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7DA7D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2iWGw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">
                <v:shadow color="#3f3151 [1607]" opacity=".5" offset="1pt"/>
              </v:oval>
            </w:pict>
          </mc:Fallback>
        </mc:AlternateContent>
      </w:r>
      <w:r w:rsidRPr="00DD4453" w:rsidR="003A1883">
        <w:rPr>
          <w:rStyle w:val="i-listnumber"/>
          <w:lang w:eastAsia="en-AU"/>
        </w:rPr>
        <w:t>1</w:t>
      </w:r>
      <w:r w:rsidRPr="00DD4453" w:rsidR="00DD4453">
        <w:rPr>
          <w:rStyle w:val="i-listnumber"/>
        </w:rPr>
        <w:t>6</w:t>
      </w:r>
      <w:r w:rsidRPr="00DD4453" w:rsidR="00DD4453">
        <w:rPr>
          <w:rStyle w:val="i-listnumber"/>
        </w:rPr>
        <w:tab/>
      </w:r>
      <w:r w:rsidR="005866B0">
        <w:t>Which of the following is a property of ionic substances only?</w:t>
      </w:r>
    </w:p>
    <w:p xmlns:wp14="http://schemas.microsoft.com/office/word/2010/wordml" w:rsidR="009E11A4" w:rsidP="00DD4453" w:rsidRDefault="00DD4453" w14:paraId="08C091E2" wp14:textId="77777777">
      <w:pPr>
        <w:pStyle w:val="i-numberedlist2"/>
      </w:pPr>
      <w:r w:rsidRPr="00DD4453">
        <w:rPr>
          <w:rStyle w:val="i-listnumber"/>
        </w:rPr>
        <w:t>A</w:t>
      </w:r>
      <w:r w:rsidRPr="00DD4453">
        <w:rPr>
          <w:rStyle w:val="i-listnumber"/>
        </w:rPr>
        <w:tab/>
      </w:r>
      <w:r w:rsidRPr="00220B11" w:rsidR="00225BD8">
        <w:rPr>
          <w:rStyle w:val="i-listitalic"/>
        </w:rPr>
        <w:t>C</w:t>
      </w:r>
      <w:r w:rsidRPr="00220B11" w:rsidR="005866B0">
        <w:rPr>
          <w:rStyle w:val="i-listitalic"/>
        </w:rPr>
        <w:t xml:space="preserve">onducts </w:t>
      </w:r>
      <w:r w:rsidRPr="00220B11" w:rsidR="00225BD8">
        <w:rPr>
          <w:rStyle w:val="i-listitalic"/>
        </w:rPr>
        <w:t xml:space="preserve">electricity </w:t>
      </w:r>
      <w:r w:rsidRPr="00220B11" w:rsidR="005866B0">
        <w:rPr>
          <w:rStyle w:val="i-listitalic"/>
        </w:rPr>
        <w:t>in the aqueous state</w:t>
      </w:r>
    </w:p>
    <w:p xmlns:wp14="http://schemas.microsoft.com/office/word/2010/wordml" w:rsidR="009E11A4" w:rsidP="00DD4453" w:rsidRDefault="00DD4453" w14:paraId="6ABAB020" wp14:textId="77777777">
      <w:pPr>
        <w:pStyle w:val="i-numberedlist2"/>
      </w:pPr>
      <w:r w:rsidRPr="00DD4453">
        <w:rPr>
          <w:rStyle w:val="i-listnumber"/>
        </w:rPr>
        <w:t>B</w:t>
      </w:r>
      <w:r w:rsidRPr="00DD4453">
        <w:rPr>
          <w:rStyle w:val="i-listnumber"/>
        </w:rPr>
        <w:tab/>
      </w:r>
      <w:r w:rsidR="00225BD8">
        <w:t>H</w:t>
      </w:r>
      <w:r w:rsidR="005866B0">
        <w:t>igh melting point</w:t>
      </w:r>
    </w:p>
    <w:p xmlns:wp14="http://schemas.microsoft.com/office/word/2010/wordml" w:rsidR="009E11A4" w:rsidP="00DD4453" w:rsidRDefault="00DD4453" w14:paraId="0E767993" wp14:textId="77777777">
      <w:pPr>
        <w:pStyle w:val="i-numberedlist2"/>
      </w:pPr>
      <w:r w:rsidRPr="00DD4453">
        <w:rPr>
          <w:rStyle w:val="i-listnumber"/>
        </w:rPr>
        <w:t>C</w:t>
      </w:r>
      <w:r w:rsidRPr="00DD4453">
        <w:rPr>
          <w:rStyle w:val="i-listnumber"/>
        </w:rPr>
        <w:tab/>
      </w:r>
      <w:r w:rsidR="00225BD8">
        <w:t>H</w:t>
      </w:r>
      <w:r w:rsidR="005866B0">
        <w:t>ard and brittle</w:t>
      </w:r>
    </w:p>
    <w:p xmlns:wp14="http://schemas.microsoft.com/office/word/2010/wordml" w:rsidR="003A1883" w:rsidP="00DD4453" w:rsidRDefault="00DD4453" w14:paraId="787992B6" wp14:textId="77777777">
      <w:pPr>
        <w:pStyle w:val="i-numberedlist2"/>
      </w:pPr>
      <w:r w:rsidRPr="00DD4453">
        <w:rPr>
          <w:rStyle w:val="i-listnumber"/>
        </w:rPr>
        <w:t>D</w:t>
      </w:r>
      <w:r w:rsidRPr="00DD4453">
        <w:rPr>
          <w:rStyle w:val="i-listnumber"/>
        </w:rPr>
        <w:tab/>
      </w:r>
      <w:r w:rsidR="00225BD8">
        <w:t>G</w:t>
      </w:r>
      <w:r w:rsidR="005866B0">
        <w:t>enerally insoluble in water</w:t>
      </w:r>
    </w:p>
    <w:p xmlns:wp14="http://schemas.microsoft.com/office/word/2010/wordml" w:rsidR="009E11A4" w:rsidP="00DD4453" w:rsidRDefault="003A1883" w14:paraId="3BA41315" wp14:textId="77777777">
      <w:pPr>
        <w:pStyle w:val="i-numberedlist1"/>
      </w:pPr>
      <w:r w:rsidRPr="00DD4453">
        <w:rPr>
          <w:rStyle w:val="i-listnumber"/>
          <w:lang w:eastAsia="en-AU"/>
        </w:rPr>
        <w:t>1</w:t>
      </w:r>
      <w:r w:rsidRPr="00DD4453" w:rsidR="00DD4453">
        <w:rPr>
          <w:rStyle w:val="i-listnumber"/>
        </w:rPr>
        <w:t>7</w:t>
      </w:r>
      <w:r w:rsidRPr="00DD4453" w:rsidR="00DD4453">
        <w:rPr>
          <w:rStyle w:val="i-listnumber"/>
        </w:rPr>
        <w:tab/>
      </w:r>
      <w:r w:rsidR="00B56AA9">
        <w:t xml:space="preserve">Which of the following is the formula for </w:t>
      </w:r>
      <w:r w:rsidR="006C7CD7">
        <w:t>butane?</w:t>
      </w:r>
    </w:p>
    <w:p xmlns:wp14="http://schemas.microsoft.com/office/word/2010/wordml" w:rsidR="009E11A4" w:rsidP="00DD4453" w:rsidRDefault="00A14101" w14:paraId="260FA45F"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3600" behindDoc="0" locked="0" layoutInCell="1" allowOverlap="1" wp14:anchorId="7A4794B1" wp14:editId="7777777">
                <wp:simplePos x="0" y="0"/>
                <wp:positionH relativeFrom="column">
                  <wp:posOffset>214630</wp:posOffset>
                </wp:positionH>
                <wp:positionV relativeFrom="paragraph">
                  <wp:posOffset>199390</wp:posOffset>
                </wp:positionV>
                <wp:extent cx="191770" cy="184785"/>
                <wp:effectExtent l="14605" t="15875" r="12700" b="8890"/>
                <wp:wrapNone/>
                <wp:docPr id="22"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54E08255">
              <v:oval id="Oval 23" style="position:absolute;margin-left:16.9pt;margin-top:15.7pt;width:15.1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7F225F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F0TGw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">
                <v:shadow color="#3f3151 [1607]" opacity=".5" offset="1pt"/>
              </v:oval>
            </w:pict>
          </mc:Fallback>
        </mc:AlternateContent>
      </w:r>
      <w:r w:rsidRPr="00DD4453" w:rsidR="00DD4453">
        <w:rPr>
          <w:rStyle w:val="i-listnumber"/>
        </w:rPr>
        <w:t>A</w:t>
      </w:r>
      <w:r w:rsidRPr="00DD4453" w:rsidR="00DD4453">
        <w:rPr>
          <w:rStyle w:val="i-listnumber"/>
        </w:rPr>
        <w:tab/>
      </w:r>
      <w:r w:rsidR="00B56AA9">
        <w:t>C</w:t>
      </w:r>
      <w:r w:rsidRPr="00225BD8" w:rsidR="00B56AA9">
        <w:rPr>
          <w:rStyle w:val="i-listsubscript"/>
        </w:rPr>
        <w:t>4</w:t>
      </w:r>
      <w:r w:rsidR="00B56AA9">
        <w:t>H</w:t>
      </w:r>
      <w:r w:rsidRPr="00225BD8" w:rsidR="00B56AA9">
        <w:rPr>
          <w:rStyle w:val="i-listsubscript"/>
        </w:rPr>
        <w:t>10</w:t>
      </w:r>
    </w:p>
    <w:p xmlns:wp14="http://schemas.microsoft.com/office/word/2010/wordml" w:rsidR="009E11A4" w:rsidP="00DD4453" w:rsidRDefault="00DD4453" w14:paraId="3645D95A" wp14:textId="77777777">
      <w:pPr>
        <w:pStyle w:val="i-numberedlist2"/>
      </w:pPr>
      <w:r w:rsidRPr="00DD4453">
        <w:rPr>
          <w:rStyle w:val="i-listnumber"/>
        </w:rPr>
        <w:t>B</w:t>
      </w:r>
      <w:r w:rsidRPr="00DD4453">
        <w:rPr>
          <w:rStyle w:val="i-listnumber"/>
        </w:rPr>
        <w:tab/>
      </w:r>
      <w:r w:rsidRPr="00220B11" w:rsidR="00B56AA9">
        <w:rPr>
          <w:rStyle w:val="i-listitalic"/>
        </w:rPr>
        <w:t>C4H8</w:t>
      </w:r>
    </w:p>
    <w:p xmlns:wp14="http://schemas.microsoft.com/office/word/2010/wordml" w:rsidR="009E11A4" w:rsidP="00DD4453" w:rsidRDefault="00DD4453" w14:paraId="4F0E88E5" wp14:textId="77777777">
      <w:pPr>
        <w:pStyle w:val="i-numberedlist2"/>
      </w:pPr>
      <w:r w:rsidRPr="00DD4453">
        <w:rPr>
          <w:rStyle w:val="i-listnumber"/>
        </w:rPr>
        <w:t>C</w:t>
      </w:r>
      <w:r w:rsidRPr="00DD4453">
        <w:rPr>
          <w:rStyle w:val="i-listnumber"/>
        </w:rPr>
        <w:tab/>
      </w:r>
      <w:r w:rsidR="00B56AA9">
        <w:t>C</w:t>
      </w:r>
      <w:r w:rsidRPr="00225BD8" w:rsidR="00B56AA9">
        <w:rPr>
          <w:rStyle w:val="i-listsubscript"/>
        </w:rPr>
        <w:t>4</w:t>
      </w:r>
      <w:r w:rsidR="00B56AA9">
        <w:t>H</w:t>
      </w:r>
      <w:r w:rsidRPr="00225BD8" w:rsidR="00B56AA9">
        <w:rPr>
          <w:rStyle w:val="i-listsubscript"/>
        </w:rPr>
        <w:t>6</w:t>
      </w:r>
    </w:p>
    <w:p xmlns:wp14="http://schemas.microsoft.com/office/word/2010/wordml" w:rsidR="00A21B03" w:rsidP="00DD4453" w:rsidRDefault="00DD4453" w14:paraId="4C25158C" wp14:textId="77777777">
      <w:pPr>
        <w:pStyle w:val="i-numberedlist2"/>
        <w:rPr>
          <w:rStyle w:val="i-listsubscript"/>
        </w:rPr>
      </w:pPr>
      <w:r w:rsidRPr="00DD4453">
        <w:rPr>
          <w:rStyle w:val="i-listnumber"/>
        </w:rPr>
        <w:t>D</w:t>
      </w:r>
      <w:r w:rsidRPr="00DD4453">
        <w:rPr>
          <w:rStyle w:val="i-listnumber"/>
        </w:rPr>
        <w:tab/>
      </w:r>
      <w:r w:rsidR="00B56AA9">
        <w:t>C</w:t>
      </w:r>
      <w:r w:rsidRPr="00225BD8" w:rsidR="00B56AA9">
        <w:rPr>
          <w:rStyle w:val="i-listsubscript"/>
        </w:rPr>
        <w:t>4</w:t>
      </w:r>
      <w:r w:rsidR="00B56AA9">
        <w:t>H</w:t>
      </w:r>
      <w:r w:rsidRPr="00225BD8" w:rsidR="00B56AA9">
        <w:rPr>
          <w:rStyle w:val="i-listsubscript"/>
        </w:rPr>
        <w:t>4</w:t>
      </w:r>
    </w:p>
    <w:p xmlns:wp14="http://schemas.microsoft.com/office/word/2010/wordml" w:rsidR="00A21B03" w:rsidRDefault="00A21B03" w14:paraId="3656B9AB" wp14:textId="77777777">
      <w:pPr>
        <w:spacing w:after="200" w:line="276" w:lineRule="auto"/>
        <w:rPr>
          <w:rStyle w:val="i-listsubscript"/>
          <w:rFonts w:ascii="Verdana" w:hAnsi="Verdana"/>
          <w:sz w:val="22"/>
          <w:szCs w:val="22"/>
        </w:rPr>
      </w:pPr>
      <w:r>
        <w:rPr>
          <w:rStyle w:val="i-listsubscript"/>
        </w:rPr>
        <w:br w:type="page"/>
      </w:r>
    </w:p>
    <w:p xmlns:wp14="http://schemas.microsoft.com/office/word/2010/wordml" w:rsidR="003A1883" w:rsidP="00DD4453" w:rsidRDefault="003A1883" w14:paraId="419C3461" wp14:textId="77777777">
      <w:pPr>
        <w:pStyle w:val="i-numberedlist1"/>
      </w:pPr>
      <w:r w:rsidRPr="00DD4453">
        <w:rPr>
          <w:rStyle w:val="i-listnumber"/>
          <w:lang w:eastAsia="en-AU"/>
        </w:rPr>
        <w:lastRenderedPageBreak/>
        <w:t>1</w:t>
      </w:r>
      <w:r w:rsidRPr="00DD4453" w:rsidR="00DD4453">
        <w:rPr>
          <w:rStyle w:val="i-listnumber"/>
        </w:rPr>
        <w:t>8</w:t>
      </w:r>
      <w:r w:rsidRPr="00DD4453" w:rsidR="00DD4453">
        <w:rPr>
          <w:rStyle w:val="i-listnumber"/>
        </w:rPr>
        <w:tab/>
      </w:r>
      <w:r w:rsidR="0015546A">
        <w:t>The following diagram demonstrates which property of metals?</w:t>
      </w:r>
    </w:p>
    <w:p xmlns:wp14="http://schemas.microsoft.com/office/word/2010/wordml" w:rsidR="00A26695" w:rsidP="00DD4453" w:rsidRDefault="00A26695" w14:paraId="45FB0818" wp14:textId="77777777">
      <w:pPr>
        <w:pStyle w:val="i-numberedlist1"/>
      </w:pPr>
      <w:r>
        <w:rPr>
          <w:noProof/>
          <w:lang w:val="en-AU" w:eastAsia="en-AU"/>
        </w:rPr>
        <w:drawing>
          <wp:inline xmlns:wp14="http://schemas.microsoft.com/office/word/2010/wordprocessingDrawing" distT="0" distB="0" distL="0" distR="0" wp14:anchorId="0C71E2C9" wp14:editId="0815FFC2">
            <wp:extent cx="3343701" cy="16633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82246" cy="1682504"/>
                    </a:xfrm>
                    <a:prstGeom prst="rect">
                      <a:avLst/>
                    </a:prstGeom>
                  </pic:spPr>
                </pic:pic>
              </a:graphicData>
            </a:graphic>
          </wp:inline>
        </w:drawing>
      </w:r>
    </w:p>
    <w:p xmlns:wp14="http://schemas.microsoft.com/office/word/2010/wordml" w:rsidR="009E11A4" w:rsidP="00DD4453" w:rsidRDefault="00DD4453" w14:paraId="78841225" wp14:textId="77777777">
      <w:pPr>
        <w:pStyle w:val="i-numberedlist2"/>
      </w:pPr>
      <w:r w:rsidRPr="00DD4453">
        <w:rPr>
          <w:rStyle w:val="i-listnumber"/>
        </w:rPr>
        <w:t>A</w:t>
      </w:r>
      <w:r w:rsidRPr="00DD4453">
        <w:rPr>
          <w:rStyle w:val="i-listnumber"/>
        </w:rPr>
        <w:tab/>
      </w:r>
      <w:r w:rsidR="00225BD8">
        <w:t>D</w:t>
      </w:r>
      <w:r w:rsidR="0015546A">
        <w:t>uctility</w:t>
      </w:r>
    </w:p>
    <w:p xmlns:wp14="http://schemas.microsoft.com/office/word/2010/wordml" w:rsidR="009E11A4" w:rsidP="00DD4453" w:rsidRDefault="00DD4453" w14:paraId="3E58977B" wp14:textId="77777777">
      <w:pPr>
        <w:pStyle w:val="i-numberedlist2"/>
      </w:pPr>
      <w:r w:rsidRPr="00DD4453">
        <w:rPr>
          <w:rStyle w:val="i-listnumber"/>
        </w:rPr>
        <w:t>B</w:t>
      </w:r>
      <w:r w:rsidRPr="00DD4453">
        <w:rPr>
          <w:rStyle w:val="i-listnumber"/>
        </w:rPr>
        <w:tab/>
      </w:r>
      <w:r w:rsidR="00225BD8">
        <w:t>E</w:t>
      </w:r>
      <w:r w:rsidR="001B1AD2">
        <w:t>lectric</w:t>
      </w:r>
      <w:r w:rsidR="0015546A">
        <w:t>al conductivity</w:t>
      </w:r>
    </w:p>
    <w:p xmlns:wp14="http://schemas.microsoft.com/office/word/2010/wordml" w:rsidR="009E11A4" w:rsidP="00DD4453" w:rsidRDefault="00A14101" w14:paraId="68431ADB"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4624" behindDoc="0" locked="0" layoutInCell="1" allowOverlap="1" wp14:anchorId="6B7D859D" wp14:editId="7777777">
                <wp:simplePos x="0" y="0"/>
                <wp:positionH relativeFrom="column">
                  <wp:posOffset>214630</wp:posOffset>
                </wp:positionH>
                <wp:positionV relativeFrom="paragraph">
                  <wp:posOffset>212090</wp:posOffset>
                </wp:positionV>
                <wp:extent cx="191770" cy="184785"/>
                <wp:effectExtent l="14605" t="13335" r="12700" b="11430"/>
                <wp:wrapNone/>
                <wp:docPr id="21"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60BAB1E5">
              <v:oval id="Oval 24" style="position:absolute;margin-left:16.9pt;margin-top:16.7pt;width:15.1pt;height:14.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773201D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px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">
                <v:shadow color="#3f3151 [1607]" opacity=".5" offset="1pt"/>
              </v:oval>
            </w:pict>
          </mc:Fallback>
        </mc:AlternateContent>
      </w:r>
      <w:r w:rsidRPr="00DD4453" w:rsidR="00DD4453">
        <w:rPr>
          <w:rStyle w:val="i-listnumber"/>
        </w:rPr>
        <w:t>C</w:t>
      </w:r>
      <w:r w:rsidRPr="00DD4453" w:rsidR="00DD4453">
        <w:rPr>
          <w:rStyle w:val="i-listnumber"/>
        </w:rPr>
        <w:tab/>
      </w:r>
      <w:r w:rsidR="00225BD8">
        <w:t>H</w:t>
      </w:r>
      <w:r w:rsidR="0015546A">
        <w:t>eat conductivity</w:t>
      </w:r>
    </w:p>
    <w:p xmlns:wp14="http://schemas.microsoft.com/office/word/2010/wordml" w:rsidR="003A1883" w:rsidP="00DD4453" w:rsidRDefault="00DD4453" w14:paraId="0E6913F1" wp14:textId="77777777">
      <w:pPr>
        <w:pStyle w:val="i-numberedlist2"/>
      </w:pPr>
      <w:r w:rsidRPr="00DD4453">
        <w:rPr>
          <w:rStyle w:val="i-listnumber"/>
        </w:rPr>
        <w:t>D</w:t>
      </w:r>
      <w:r w:rsidRPr="00DD4453">
        <w:rPr>
          <w:rStyle w:val="i-listnumber"/>
        </w:rPr>
        <w:tab/>
      </w:r>
      <w:r w:rsidRPr="00220B11" w:rsidR="00225BD8">
        <w:rPr>
          <w:rStyle w:val="i-listitalic"/>
        </w:rPr>
        <w:t>L</w:t>
      </w:r>
      <w:r w:rsidRPr="00220B11" w:rsidR="0015546A">
        <w:rPr>
          <w:rStyle w:val="i-listitalic"/>
        </w:rPr>
        <w:t>ustre</w:t>
      </w:r>
    </w:p>
    <w:p xmlns:wp14="http://schemas.microsoft.com/office/word/2010/wordml" w:rsidR="009E11A4" w:rsidP="00DD4453" w:rsidRDefault="003A1883" w14:paraId="307C777B" wp14:textId="77777777">
      <w:pPr>
        <w:pStyle w:val="i-numberedlist1"/>
      </w:pPr>
      <w:r w:rsidRPr="00DD4453">
        <w:rPr>
          <w:rStyle w:val="i-listnumber"/>
          <w:lang w:eastAsia="en-AU"/>
        </w:rPr>
        <w:t>1</w:t>
      </w:r>
      <w:r w:rsidRPr="00DD4453" w:rsidR="00DD4453">
        <w:rPr>
          <w:rStyle w:val="i-listnumber"/>
        </w:rPr>
        <w:t>9</w:t>
      </w:r>
      <w:r w:rsidRPr="00DD4453" w:rsidR="00DD4453">
        <w:rPr>
          <w:rStyle w:val="i-listnumber"/>
        </w:rPr>
        <w:tab/>
      </w:r>
      <w:r w:rsidR="00FB7F14">
        <w:t xml:space="preserve">Which of the following </w:t>
      </w:r>
      <w:r w:rsidR="005251FB">
        <w:t>polyatomic ion</w:t>
      </w:r>
      <w:r w:rsidR="007624D7">
        <w:t>s</w:t>
      </w:r>
      <w:r w:rsidR="00FB7F14">
        <w:t xml:space="preserve"> has a valency of </w:t>
      </w:r>
      <w:r w:rsidR="00225BD8">
        <w:t>–</w:t>
      </w:r>
      <w:r w:rsidR="00FB7F14">
        <w:t>2?</w:t>
      </w:r>
    </w:p>
    <w:p xmlns:wp14="http://schemas.microsoft.com/office/word/2010/wordml" w:rsidR="009E11A4" w:rsidP="00DD4453" w:rsidRDefault="00A14101" w14:paraId="27802F87"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5648" behindDoc="0" locked="0" layoutInCell="1" allowOverlap="1" wp14:anchorId="3176784F" wp14:editId="7777777">
                <wp:simplePos x="0" y="0"/>
                <wp:positionH relativeFrom="column">
                  <wp:posOffset>214630</wp:posOffset>
                </wp:positionH>
                <wp:positionV relativeFrom="paragraph">
                  <wp:posOffset>208915</wp:posOffset>
                </wp:positionV>
                <wp:extent cx="191770" cy="184785"/>
                <wp:effectExtent l="14605" t="15875" r="12700" b="8890"/>
                <wp:wrapNone/>
                <wp:docPr id="20"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7928226F">
              <v:oval id="Oval 25" style="position:absolute;margin-left:16.9pt;margin-top:16.45pt;width:15.1pt;height:1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602F2D8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">
                <v:shadow color="#3f3151 [1607]" opacity=".5" offset="1pt"/>
              </v:oval>
            </w:pict>
          </mc:Fallback>
        </mc:AlternateContent>
      </w:r>
      <w:r w:rsidRPr="00DD4453" w:rsidR="00DD4453">
        <w:rPr>
          <w:rStyle w:val="i-listnumber"/>
        </w:rPr>
        <w:t>A</w:t>
      </w:r>
      <w:r w:rsidRPr="00DD4453" w:rsidR="00DD4453">
        <w:rPr>
          <w:rStyle w:val="i-listnumber"/>
        </w:rPr>
        <w:tab/>
      </w:r>
      <w:r w:rsidR="00225BD8">
        <w:t>A</w:t>
      </w:r>
      <w:r w:rsidR="00FB7F14">
        <w:t>mmonium</w:t>
      </w:r>
    </w:p>
    <w:p xmlns:wp14="http://schemas.microsoft.com/office/word/2010/wordml" w:rsidR="009E11A4" w:rsidP="00DD4453" w:rsidRDefault="00DD4453" w14:paraId="560851CB" wp14:textId="77777777">
      <w:pPr>
        <w:pStyle w:val="i-numberedlist2"/>
      </w:pPr>
      <w:r w:rsidRPr="00DD4453">
        <w:rPr>
          <w:rStyle w:val="i-listnumber"/>
        </w:rPr>
        <w:t>B</w:t>
      </w:r>
      <w:r w:rsidRPr="00DD4453">
        <w:rPr>
          <w:rStyle w:val="i-listnumber"/>
        </w:rPr>
        <w:tab/>
      </w:r>
      <w:r w:rsidRPr="00220B11" w:rsidR="00225BD8">
        <w:rPr>
          <w:rStyle w:val="i-listitalic"/>
        </w:rPr>
        <w:t>C</w:t>
      </w:r>
      <w:r w:rsidRPr="00220B11" w:rsidR="00FB7F14">
        <w:rPr>
          <w:rStyle w:val="i-listitalic"/>
        </w:rPr>
        <w:t>arbonate</w:t>
      </w:r>
    </w:p>
    <w:p xmlns:wp14="http://schemas.microsoft.com/office/word/2010/wordml" w:rsidR="009E11A4" w:rsidP="00DD4453" w:rsidRDefault="00DD4453" w14:paraId="7820AB05" wp14:textId="77777777">
      <w:pPr>
        <w:pStyle w:val="i-numberedlist2"/>
      </w:pPr>
      <w:r w:rsidRPr="00DD4453">
        <w:rPr>
          <w:rStyle w:val="i-listnumber"/>
        </w:rPr>
        <w:t>C</w:t>
      </w:r>
      <w:r w:rsidRPr="00DD4453">
        <w:rPr>
          <w:rStyle w:val="i-listnumber"/>
        </w:rPr>
        <w:tab/>
      </w:r>
      <w:r w:rsidR="00225BD8">
        <w:t>H</w:t>
      </w:r>
      <w:r w:rsidR="00FB7F14">
        <w:t>ydroxide</w:t>
      </w:r>
    </w:p>
    <w:p xmlns:wp14="http://schemas.microsoft.com/office/word/2010/wordml" w:rsidR="003A1883" w:rsidP="00DD4453" w:rsidRDefault="00DD4453" w14:paraId="24853546" wp14:textId="77777777">
      <w:pPr>
        <w:pStyle w:val="i-numberedlist2"/>
      </w:pPr>
      <w:r w:rsidRPr="00DD4453">
        <w:rPr>
          <w:rStyle w:val="i-listnumber"/>
        </w:rPr>
        <w:t>D</w:t>
      </w:r>
      <w:r w:rsidRPr="00DD4453">
        <w:rPr>
          <w:rStyle w:val="i-listnumber"/>
        </w:rPr>
        <w:tab/>
      </w:r>
      <w:r w:rsidR="00225BD8">
        <w:t>P</w:t>
      </w:r>
      <w:r w:rsidR="00FB7F14">
        <w:t>hosphate</w:t>
      </w:r>
    </w:p>
    <w:p xmlns:wp14="http://schemas.microsoft.com/office/word/2010/wordml" w:rsidR="009E11A4" w:rsidP="00DD4453" w:rsidRDefault="003A1883" w14:paraId="255FB318" wp14:textId="77777777">
      <w:pPr>
        <w:pStyle w:val="i-numberedlist1"/>
      </w:pPr>
      <w:r w:rsidRPr="00DD4453">
        <w:rPr>
          <w:rStyle w:val="i-listnumber"/>
        </w:rPr>
        <w:t>20</w:t>
      </w:r>
      <w:r w:rsidRPr="00A51501">
        <w:tab/>
      </w:r>
      <w:r w:rsidR="00A32479">
        <w:t>Which substance is most likely to be malleable and conduct electricity when solid?</w:t>
      </w:r>
    </w:p>
    <w:p xmlns:wp14="http://schemas.microsoft.com/office/word/2010/wordml" w:rsidR="009E11A4" w:rsidP="00DD4453" w:rsidRDefault="00DD4453" w14:paraId="5F9240E4" wp14:textId="77777777">
      <w:pPr>
        <w:pStyle w:val="i-numberedlist2"/>
      </w:pPr>
      <w:r w:rsidRPr="00DD4453">
        <w:rPr>
          <w:rStyle w:val="i-listnumber"/>
        </w:rPr>
        <w:t>A</w:t>
      </w:r>
      <w:r w:rsidRPr="00DD4453">
        <w:rPr>
          <w:rStyle w:val="i-listnumber"/>
        </w:rPr>
        <w:tab/>
      </w:r>
      <w:r w:rsidR="00225BD8">
        <w:t>C</w:t>
      </w:r>
      <w:r w:rsidR="00A32479">
        <w:t>ovalent network</w:t>
      </w:r>
    </w:p>
    <w:p xmlns:wp14="http://schemas.microsoft.com/office/word/2010/wordml" w:rsidR="009E11A4" w:rsidP="00DD4453" w:rsidRDefault="00A14101" w14:paraId="0454E079"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6672" behindDoc="0" locked="0" layoutInCell="1" allowOverlap="1" wp14:anchorId="1C7C9A15" wp14:editId="7777777">
                <wp:simplePos x="0" y="0"/>
                <wp:positionH relativeFrom="column">
                  <wp:posOffset>214630</wp:posOffset>
                </wp:positionH>
                <wp:positionV relativeFrom="paragraph">
                  <wp:posOffset>220345</wp:posOffset>
                </wp:positionV>
                <wp:extent cx="191770" cy="184785"/>
                <wp:effectExtent l="14605" t="17145" r="12700" b="17145"/>
                <wp:wrapNone/>
                <wp:docPr id="19"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346C0C33">
              <v:oval id="Oval 26" style="position:absolute;margin-left:16.9pt;margin-top:17.35pt;width:15.1pt;height:1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7F8F0FF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Tje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hpEgDdTofk84Gk0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">
                <v:shadow color="#3f3151 [1607]" opacity=".5" offset="1pt"/>
              </v:oval>
            </w:pict>
          </mc:Fallback>
        </mc:AlternateContent>
      </w:r>
      <w:r w:rsidRPr="00DD4453" w:rsidR="00DD4453">
        <w:rPr>
          <w:rStyle w:val="i-listnumber"/>
        </w:rPr>
        <w:t>B</w:t>
      </w:r>
      <w:r w:rsidRPr="00DD4453" w:rsidR="00DD4453">
        <w:rPr>
          <w:rStyle w:val="i-listnumber"/>
        </w:rPr>
        <w:tab/>
      </w:r>
      <w:r w:rsidR="00225BD8">
        <w:t>C</w:t>
      </w:r>
      <w:r w:rsidR="00A32479">
        <w:t>ovalent molecular</w:t>
      </w:r>
    </w:p>
    <w:p xmlns:wp14="http://schemas.microsoft.com/office/word/2010/wordml" w:rsidR="009E11A4" w:rsidP="00DD4453" w:rsidRDefault="00DD4453" w14:paraId="2502D77A" wp14:textId="77777777">
      <w:pPr>
        <w:pStyle w:val="i-numberedlist2"/>
      </w:pPr>
      <w:r w:rsidRPr="00DD4453">
        <w:rPr>
          <w:rStyle w:val="i-listnumber"/>
        </w:rPr>
        <w:t>C</w:t>
      </w:r>
      <w:r w:rsidRPr="00DD4453">
        <w:rPr>
          <w:rStyle w:val="i-listnumber"/>
        </w:rPr>
        <w:tab/>
      </w:r>
      <w:r w:rsidRPr="008D313D" w:rsidR="00225BD8">
        <w:rPr>
          <w:rStyle w:val="i-listitalic"/>
        </w:rPr>
        <w:t>M</w:t>
      </w:r>
      <w:r w:rsidRPr="008D313D" w:rsidR="00A32479">
        <w:rPr>
          <w:rStyle w:val="i-listitalic"/>
        </w:rPr>
        <w:t>etallic</w:t>
      </w:r>
    </w:p>
    <w:p xmlns:wp14="http://schemas.microsoft.com/office/word/2010/wordml" w:rsidR="009E11A4" w:rsidP="00DD4453" w:rsidRDefault="00DD4453" w14:paraId="7D76077E" wp14:textId="77777777">
      <w:pPr>
        <w:pStyle w:val="i-numberedlist2"/>
      </w:pPr>
      <w:r w:rsidRPr="00DD4453">
        <w:rPr>
          <w:rStyle w:val="i-listnumber"/>
        </w:rPr>
        <w:t>D</w:t>
      </w:r>
      <w:r w:rsidRPr="00DD4453">
        <w:rPr>
          <w:rStyle w:val="i-listnumber"/>
        </w:rPr>
        <w:tab/>
      </w:r>
      <w:r w:rsidR="00225BD8">
        <w:t>I</w:t>
      </w:r>
      <w:r w:rsidR="00A32479">
        <w:t>onic</w:t>
      </w:r>
    </w:p>
    <w:p xmlns:wp14="http://schemas.microsoft.com/office/word/2010/wordml" w:rsidR="009E11A4" w:rsidP="00DD4453" w:rsidRDefault="00A14101" w14:paraId="4CF001F3" wp14:textId="77777777">
      <w:pPr>
        <w:pStyle w:val="i-numberedlist1"/>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7696" behindDoc="0" locked="0" layoutInCell="1" allowOverlap="1" wp14:anchorId="34DF4A54" wp14:editId="7777777">
                <wp:simplePos x="0" y="0"/>
                <wp:positionH relativeFrom="column">
                  <wp:posOffset>214630</wp:posOffset>
                </wp:positionH>
                <wp:positionV relativeFrom="paragraph">
                  <wp:posOffset>215900</wp:posOffset>
                </wp:positionV>
                <wp:extent cx="191770" cy="184785"/>
                <wp:effectExtent l="14605" t="8255" r="12700" b="16510"/>
                <wp:wrapNone/>
                <wp:docPr id="18"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417FE097">
              <v:oval id="Oval 27" style="position:absolute;margin-left:16.9pt;margin-top:17pt;width:15.1pt;height:14.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42B7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1b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">
                <v:shadow color="#3f3151 [1607]" opacity=".5" offset="1pt"/>
              </v:oval>
            </w:pict>
          </mc:Fallback>
        </mc:AlternateContent>
      </w:r>
      <w:r w:rsidRPr="00DD4453" w:rsidR="003A1883">
        <w:rPr>
          <w:rStyle w:val="i-listnumber"/>
        </w:rPr>
        <w:t>2</w:t>
      </w:r>
      <w:r w:rsidRPr="00DD4453" w:rsidR="00DD4453">
        <w:rPr>
          <w:rStyle w:val="i-listnumber"/>
        </w:rPr>
        <w:t>1</w:t>
      </w:r>
      <w:r w:rsidRPr="00DD4453" w:rsidR="00DD4453">
        <w:rPr>
          <w:rStyle w:val="i-listnumber"/>
        </w:rPr>
        <w:tab/>
      </w:r>
      <w:r w:rsidR="00225BD8">
        <w:t>W</w:t>
      </w:r>
      <w:r w:rsidR="00A32479">
        <w:t>hich two substances have the same number of valence electrons?</w:t>
      </w:r>
    </w:p>
    <w:p xmlns:wp14="http://schemas.microsoft.com/office/word/2010/wordml" w:rsidR="009E11A4" w:rsidP="00DD4453" w:rsidRDefault="00DD4453" w14:paraId="3D84DF67" wp14:textId="77777777">
      <w:pPr>
        <w:pStyle w:val="i-numberedlist2"/>
      </w:pPr>
      <w:r w:rsidRPr="00DD4453">
        <w:rPr>
          <w:rStyle w:val="i-listnumber"/>
        </w:rPr>
        <w:t>A</w:t>
      </w:r>
      <w:r w:rsidRPr="00DD4453">
        <w:rPr>
          <w:rStyle w:val="i-listnumber"/>
        </w:rPr>
        <w:tab/>
      </w:r>
      <w:r w:rsidRPr="00220B11" w:rsidR="00225BD8">
        <w:rPr>
          <w:rStyle w:val="i-listitalic"/>
        </w:rPr>
        <w:t>B</w:t>
      </w:r>
      <w:r w:rsidRPr="00220B11" w:rsidR="00A32479">
        <w:rPr>
          <w:rStyle w:val="i-listitalic"/>
        </w:rPr>
        <w:t>eryllium ion and helium atom</w:t>
      </w:r>
    </w:p>
    <w:p xmlns:wp14="http://schemas.microsoft.com/office/word/2010/wordml" w:rsidR="009E11A4" w:rsidP="00DD4453" w:rsidRDefault="00DD4453" w14:paraId="2E9CD532" wp14:textId="77777777">
      <w:pPr>
        <w:pStyle w:val="i-numberedlist2"/>
      </w:pPr>
      <w:r w:rsidRPr="00DD4453">
        <w:rPr>
          <w:rStyle w:val="i-listnumber"/>
        </w:rPr>
        <w:t>B</w:t>
      </w:r>
      <w:r w:rsidRPr="00DD4453">
        <w:rPr>
          <w:rStyle w:val="i-listnumber"/>
        </w:rPr>
        <w:tab/>
      </w:r>
      <w:r w:rsidR="00225BD8">
        <w:t>B</w:t>
      </w:r>
      <w:r w:rsidR="00A32479">
        <w:t>eryllium ion and carbon atom</w:t>
      </w:r>
    </w:p>
    <w:p xmlns:wp14="http://schemas.microsoft.com/office/word/2010/wordml" w:rsidR="009E11A4" w:rsidP="00DD4453" w:rsidRDefault="00DD4453" w14:paraId="3E6E027B" wp14:textId="77777777">
      <w:pPr>
        <w:pStyle w:val="i-numberedlist2"/>
      </w:pPr>
      <w:r w:rsidRPr="00DD4453">
        <w:rPr>
          <w:rStyle w:val="i-listnumber"/>
        </w:rPr>
        <w:t>C</w:t>
      </w:r>
      <w:r w:rsidRPr="00DD4453">
        <w:rPr>
          <w:rStyle w:val="i-listnumber"/>
        </w:rPr>
        <w:tab/>
      </w:r>
      <w:r w:rsidR="00225BD8">
        <w:t>B</w:t>
      </w:r>
      <w:r w:rsidR="00A32479">
        <w:t>eryllium ion and magnesium atom</w:t>
      </w:r>
    </w:p>
    <w:p xmlns:wp14="http://schemas.microsoft.com/office/word/2010/wordml" w:rsidR="00A26695" w:rsidP="00DD4453" w:rsidRDefault="00DD4453" w14:paraId="1159742C" wp14:textId="77777777">
      <w:pPr>
        <w:pStyle w:val="i-numberedlist2"/>
      </w:pPr>
      <w:r w:rsidRPr="00DD4453">
        <w:rPr>
          <w:rStyle w:val="i-listnumber"/>
        </w:rPr>
        <w:t>D</w:t>
      </w:r>
      <w:r w:rsidRPr="00DD4453">
        <w:rPr>
          <w:rStyle w:val="i-listnumber"/>
        </w:rPr>
        <w:tab/>
      </w:r>
      <w:r w:rsidR="00225BD8">
        <w:t>B</w:t>
      </w:r>
      <w:r w:rsidR="00A32479">
        <w:t>eryllium ion and neon atom</w:t>
      </w:r>
    </w:p>
    <w:p xmlns:wp14="http://schemas.microsoft.com/office/word/2010/wordml" w:rsidR="009E11A4" w:rsidP="00DD4453" w:rsidRDefault="003A1883" w14:paraId="16E748E0" wp14:textId="77777777">
      <w:pPr>
        <w:pStyle w:val="i-numberedlist1"/>
      </w:pPr>
      <w:r w:rsidRPr="00DD4453">
        <w:rPr>
          <w:rStyle w:val="i-listnumber"/>
        </w:rPr>
        <w:t>2</w:t>
      </w:r>
      <w:r w:rsidRPr="00DD4453" w:rsidR="00DD4453">
        <w:rPr>
          <w:rStyle w:val="i-listnumber"/>
        </w:rPr>
        <w:t>2</w:t>
      </w:r>
      <w:r w:rsidRPr="00DD4453" w:rsidR="00DD4453">
        <w:rPr>
          <w:rStyle w:val="i-listnumber"/>
        </w:rPr>
        <w:tab/>
      </w:r>
      <w:r w:rsidR="00A32479">
        <w:t>What is the name of the compound N</w:t>
      </w:r>
      <w:r w:rsidRPr="003E4B94" w:rsidR="00A32479">
        <w:rPr>
          <w:rStyle w:val="i-listsubscript"/>
        </w:rPr>
        <w:t>2</w:t>
      </w:r>
      <w:r w:rsidR="00A32479">
        <w:t>O</w:t>
      </w:r>
      <w:r w:rsidRPr="003E4B94" w:rsidR="00A32479">
        <w:rPr>
          <w:rStyle w:val="i-listsubscript"/>
        </w:rPr>
        <w:t>3</w:t>
      </w:r>
      <w:r w:rsidR="00A32479">
        <w:t>?</w:t>
      </w:r>
    </w:p>
    <w:p xmlns:wp14="http://schemas.microsoft.com/office/word/2010/wordml" w:rsidR="009E11A4" w:rsidP="00DD4453" w:rsidRDefault="00DD4453" w14:paraId="402865D4" wp14:textId="77777777">
      <w:pPr>
        <w:pStyle w:val="i-numberedlist2"/>
      </w:pPr>
      <w:r w:rsidRPr="00DD4453">
        <w:rPr>
          <w:rStyle w:val="i-listnumber"/>
        </w:rPr>
        <w:t>A</w:t>
      </w:r>
      <w:r w:rsidRPr="00DD4453">
        <w:rPr>
          <w:rStyle w:val="i-listnumber"/>
        </w:rPr>
        <w:tab/>
      </w:r>
      <w:r w:rsidR="00225BD8">
        <w:t>N</w:t>
      </w:r>
      <w:r w:rsidR="00A32479">
        <w:t>itrogen trioxide</w:t>
      </w:r>
    </w:p>
    <w:p xmlns:wp14="http://schemas.microsoft.com/office/word/2010/wordml" w:rsidR="009E11A4" w:rsidP="00DD4453" w:rsidRDefault="00DD4453" w14:paraId="3822AAC1" wp14:textId="77777777">
      <w:pPr>
        <w:pStyle w:val="i-numberedlist2"/>
      </w:pPr>
      <w:r w:rsidRPr="00DD4453">
        <w:rPr>
          <w:rStyle w:val="i-listnumber"/>
        </w:rPr>
        <w:t>B</w:t>
      </w:r>
      <w:r w:rsidRPr="00DD4453">
        <w:rPr>
          <w:rStyle w:val="i-listnumber"/>
        </w:rPr>
        <w:tab/>
      </w:r>
      <w:r w:rsidR="00225BD8">
        <w:t>N</w:t>
      </w:r>
      <w:r w:rsidR="00A32479">
        <w:t>itrogen oxide</w:t>
      </w:r>
    </w:p>
    <w:p xmlns:wp14="http://schemas.microsoft.com/office/word/2010/wordml" w:rsidR="009E11A4" w:rsidP="00DD4453" w:rsidRDefault="00A14101" w14:paraId="3E097FC2"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8720" behindDoc="0" locked="0" layoutInCell="1" allowOverlap="1" wp14:anchorId="646E82FA" wp14:editId="7777777">
                <wp:simplePos x="0" y="0"/>
                <wp:positionH relativeFrom="column">
                  <wp:posOffset>214630</wp:posOffset>
                </wp:positionH>
                <wp:positionV relativeFrom="paragraph">
                  <wp:posOffset>212090</wp:posOffset>
                </wp:positionV>
                <wp:extent cx="191770" cy="184785"/>
                <wp:effectExtent l="14605" t="12700" r="12700" b="12065"/>
                <wp:wrapNone/>
                <wp:docPr id="17"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0BF6134D">
              <v:oval id="Oval 28" style="position:absolute;margin-left:16.9pt;margin-top:16.7pt;width:15.1pt;height:1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72EC75C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uuE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kiQBmp0vyccjRL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">
                <v:shadow color="#3f3151 [1607]" opacity=".5" offset="1pt"/>
              </v:oval>
            </w:pict>
          </mc:Fallback>
        </mc:AlternateContent>
      </w:r>
      <w:r w:rsidRPr="00DD4453" w:rsidR="00DD4453">
        <w:rPr>
          <w:rStyle w:val="i-listnumber"/>
        </w:rPr>
        <w:t>C</w:t>
      </w:r>
      <w:r w:rsidRPr="00DD4453" w:rsidR="00DD4453">
        <w:rPr>
          <w:rStyle w:val="i-listnumber"/>
        </w:rPr>
        <w:tab/>
      </w:r>
      <w:r w:rsidR="00225BD8">
        <w:t>N</w:t>
      </w:r>
      <w:r w:rsidR="00A32479">
        <w:t>itric oxide</w:t>
      </w:r>
    </w:p>
    <w:p xmlns:wp14="http://schemas.microsoft.com/office/word/2010/wordml" w:rsidR="009E11A4" w:rsidP="00DD4453" w:rsidRDefault="00DD4453" w14:paraId="46042729" wp14:textId="77777777">
      <w:pPr>
        <w:pStyle w:val="i-numberedlist2"/>
      </w:pPr>
      <w:r w:rsidRPr="00DD4453">
        <w:rPr>
          <w:rStyle w:val="i-listnumber"/>
        </w:rPr>
        <w:t>D</w:t>
      </w:r>
      <w:r w:rsidRPr="00DD4453">
        <w:rPr>
          <w:rStyle w:val="i-listnumber"/>
        </w:rPr>
        <w:tab/>
      </w:r>
      <w:r w:rsidRPr="00220B11" w:rsidR="00225BD8">
        <w:rPr>
          <w:rStyle w:val="i-listitalic"/>
        </w:rPr>
        <w:t>D</w:t>
      </w:r>
      <w:r w:rsidRPr="00220B11" w:rsidR="00A32479">
        <w:rPr>
          <w:rStyle w:val="i-listitalic"/>
        </w:rPr>
        <w:t>initrogen trioxide</w:t>
      </w:r>
    </w:p>
    <w:p xmlns:wp14="http://schemas.microsoft.com/office/word/2010/wordml" w:rsidR="009E11A4" w:rsidP="00DD4453" w:rsidRDefault="003A1883" w14:paraId="2104DA2C" wp14:textId="77777777">
      <w:pPr>
        <w:pStyle w:val="i-numberedlist1"/>
      </w:pPr>
      <w:r w:rsidRPr="00DD4453">
        <w:rPr>
          <w:rStyle w:val="i-listnumber"/>
        </w:rPr>
        <w:t>2</w:t>
      </w:r>
      <w:r w:rsidRPr="00DD4453" w:rsidR="00DD4453">
        <w:rPr>
          <w:rStyle w:val="i-listnumber"/>
        </w:rPr>
        <w:t>3</w:t>
      </w:r>
      <w:r w:rsidRPr="00DD4453" w:rsidR="00DD4453">
        <w:rPr>
          <w:rStyle w:val="i-listnumber"/>
        </w:rPr>
        <w:tab/>
      </w:r>
      <w:r w:rsidR="00A32479">
        <w:t>Which of the following elements is least likely to be involved in chemical reactions?</w:t>
      </w:r>
    </w:p>
    <w:p xmlns:wp14="http://schemas.microsoft.com/office/word/2010/wordml" w:rsidR="009E11A4" w:rsidP="00DD4453" w:rsidRDefault="00A14101" w14:paraId="62209245"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79744" behindDoc="0" locked="0" layoutInCell="1" allowOverlap="1" wp14:anchorId="14F8A839" wp14:editId="7777777">
                <wp:simplePos x="0" y="0"/>
                <wp:positionH relativeFrom="column">
                  <wp:posOffset>214630</wp:posOffset>
                </wp:positionH>
                <wp:positionV relativeFrom="paragraph">
                  <wp:posOffset>211455</wp:posOffset>
                </wp:positionV>
                <wp:extent cx="191770" cy="184785"/>
                <wp:effectExtent l="14605" t="15875" r="12700" b="8890"/>
                <wp:wrapNone/>
                <wp:docPr id="16"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2B8911EF">
              <v:oval id="Oval 29" style="position:absolute;margin-left:16.9pt;margin-top:16.65pt;width:15.1pt;height:1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1D1297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d4B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ipEgDdTofk84Gs0s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">
                <v:shadow color="#3f3151 [1607]" opacity=".5" offset="1pt"/>
              </v:oval>
            </w:pict>
          </mc:Fallback>
        </mc:AlternateContent>
      </w:r>
      <w:r w:rsidRPr="00DD4453" w:rsidR="00DD4453">
        <w:rPr>
          <w:rStyle w:val="i-listnumber"/>
        </w:rPr>
        <w:t>A</w:t>
      </w:r>
      <w:r w:rsidRPr="00DD4453" w:rsidR="00DD4453">
        <w:rPr>
          <w:rStyle w:val="i-listnumber"/>
        </w:rPr>
        <w:tab/>
      </w:r>
      <w:r w:rsidR="00A32479">
        <w:t>Cu</w:t>
      </w:r>
    </w:p>
    <w:p xmlns:wp14="http://schemas.microsoft.com/office/word/2010/wordml" w:rsidR="009E11A4" w:rsidP="00DD4453" w:rsidRDefault="00DD4453" w14:paraId="680ADE70" wp14:textId="77777777">
      <w:pPr>
        <w:pStyle w:val="i-numberedlist2"/>
      </w:pPr>
      <w:r w:rsidRPr="00DD4453">
        <w:rPr>
          <w:rStyle w:val="i-listnumber"/>
        </w:rPr>
        <w:t>B</w:t>
      </w:r>
      <w:r w:rsidRPr="00DD4453">
        <w:rPr>
          <w:rStyle w:val="i-listnumber"/>
        </w:rPr>
        <w:tab/>
      </w:r>
      <w:r w:rsidRPr="00220B11" w:rsidR="00A32479">
        <w:rPr>
          <w:rStyle w:val="i-listitalic"/>
        </w:rPr>
        <w:t>Ne</w:t>
      </w:r>
    </w:p>
    <w:p xmlns:wp14="http://schemas.microsoft.com/office/word/2010/wordml" w:rsidR="009E11A4" w:rsidP="00DD4453" w:rsidRDefault="00DD4453" w14:paraId="189681DD" wp14:textId="77777777">
      <w:pPr>
        <w:pStyle w:val="i-numberedlist2"/>
      </w:pPr>
      <w:r w:rsidRPr="00DD4453">
        <w:rPr>
          <w:rStyle w:val="i-listnumber"/>
        </w:rPr>
        <w:t>C</w:t>
      </w:r>
      <w:r w:rsidRPr="00DD4453">
        <w:rPr>
          <w:rStyle w:val="i-listnumber"/>
        </w:rPr>
        <w:tab/>
      </w:r>
      <w:r w:rsidR="00A32479">
        <w:t>Ag</w:t>
      </w:r>
    </w:p>
    <w:p xmlns:wp14="http://schemas.microsoft.com/office/word/2010/wordml" w:rsidR="00A21B03" w:rsidP="00DD4453" w:rsidRDefault="00DD4453" w14:paraId="60168461" wp14:textId="77777777">
      <w:pPr>
        <w:pStyle w:val="i-numberedlist2"/>
      </w:pPr>
      <w:r w:rsidRPr="00DD4453">
        <w:rPr>
          <w:rStyle w:val="i-listnumber"/>
        </w:rPr>
        <w:t>D</w:t>
      </w:r>
      <w:r w:rsidRPr="00DD4453">
        <w:rPr>
          <w:rStyle w:val="i-listnumber"/>
        </w:rPr>
        <w:tab/>
      </w:r>
      <w:r w:rsidR="00A32479">
        <w:t>Pb</w:t>
      </w:r>
    </w:p>
    <w:p xmlns:wp14="http://schemas.microsoft.com/office/word/2010/wordml" w:rsidR="00A21B03" w:rsidRDefault="00A21B03" w14:paraId="049F31CB" wp14:textId="77777777">
      <w:pPr>
        <w:spacing w:after="200" w:line="276" w:lineRule="auto"/>
        <w:rPr>
          <w:rFonts w:ascii="Verdana" w:hAnsi="Verdana"/>
          <w:sz w:val="22"/>
          <w:szCs w:val="22"/>
        </w:rPr>
      </w:pPr>
      <w:r>
        <w:br w:type="page"/>
      </w:r>
    </w:p>
    <w:p xmlns:wp14="http://schemas.microsoft.com/office/word/2010/wordml" w:rsidR="009E11A4" w:rsidP="00DD4453" w:rsidRDefault="003A1883" w14:paraId="349463D9" wp14:textId="77777777">
      <w:pPr>
        <w:pStyle w:val="i-numberedlist1"/>
      </w:pPr>
      <w:r w:rsidRPr="00DD4453">
        <w:rPr>
          <w:rStyle w:val="i-listnumber"/>
        </w:rPr>
        <w:lastRenderedPageBreak/>
        <w:t>2</w:t>
      </w:r>
      <w:r w:rsidRPr="00DD4453" w:rsidR="00DD4453">
        <w:rPr>
          <w:rStyle w:val="i-listnumber"/>
        </w:rPr>
        <w:t>4</w:t>
      </w:r>
      <w:r w:rsidRPr="00DD4453" w:rsidR="00DD4453">
        <w:rPr>
          <w:rStyle w:val="i-listnumber"/>
        </w:rPr>
        <w:tab/>
      </w:r>
      <w:r w:rsidR="002E0557">
        <w:t>A molecule is described as:</w:t>
      </w:r>
    </w:p>
    <w:p xmlns:wp14="http://schemas.microsoft.com/office/word/2010/wordml" w:rsidR="009E11A4" w:rsidP="00DD4453" w:rsidRDefault="00DD4453" w14:paraId="7F033578" wp14:textId="77777777">
      <w:pPr>
        <w:pStyle w:val="i-numberedlist2"/>
      </w:pPr>
      <w:r w:rsidRPr="00DD4453">
        <w:rPr>
          <w:rStyle w:val="i-listnumber"/>
        </w:rPr>
        <w:t>A</w:t>
      </w:r>
      <w:r w:rsidRPr="00DD4453">
        <w:rPr>
          <w:rStyle w:val="i-listnumber"/>
        </w:rPr>
        <w:tab/>
      </w:r>
      <w:r w:rsidR="002E0557">
        <w:t>the smallest particle of an element</w:t>
      </w:r>
      <w:r w:rsidR="00D033EE">
        <w:t>.</w:t>
      </w:r>
    </w:p>
    <w:p xmlns:wp14="http://schemas.microsoft.com/office/word/2010/wordml" w:rsidR="009E11A4" w:rsidP="00DD4453" w:rsidRDefault="00A14101" w14:paraId="49CD7D49"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0768" behindDoc="0" locked="0" layoutInCell="1" allowOverlap="1" wp14:anchorId="77B68638" wp14:editId="7777777">
                <wp:simplePos x="0" y="0"/>
                <wp:positionH relativeFrom="column">
                  <wp:posOffset>214630</wp:posOffset>
                </wp:positionH>
                <wp:positionV relativeFrom="paragraph">
                  <wp:posOffset>215265</wp:posOffset>
                </wp:positionV>
                <wp:extent cx="191770" cy="184785"/>
                <wp:effectExtent l="14605" t="12700" r="12700" b="12065"/>
                <wp:wrapNone/>
                <wp:docPr id="15"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62BF2BD9">
              <v:oval id="Oval 30" style="position:absolute;margin-left:16.9pt;margin-top:16.95pt;width:15.1pt;height:1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55DB819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0BPGA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">
                <v:shadow color="#3f3151 [1607]" opacity=".5" offset="1pt"/>
              </v:oval>
            </w:pict>
          </mc:Fallback>
        </mc:AlternateContent>
      </w:r>
      <w:r w:rsidRPr="00DD4453" w:rsidR="00DD4453">
        <w:rPr>
          <w:rStyle w:val="i-listnumber"/>
        </w:rPr>
        <w:t>B</w:t>
      </w:r>
      <w:r w:rsidRPr="00DD4453" w:rsidR="00DD4453">
        <w:rPr>
          <w:rStyle w:val="i-listnumber"/>
        </w:rPr>
        <w:tab/>
      </w:r>
      <w:r w:rsidR="002E0557">
        <w:t>two metallic atoms held together by electrostatic attraction</w:t>
      </w:r>
      <w:r w:rsidR="00D033EE">
        <w:t>.</w:t>
      </w:r>
    </w:p>
    <w:p xmlns:wp14="http://schemas.microsoft.com/office/word/2010/wordml" w:rsidR="009E11A4" w:rsidP="00DD4453" w:rsidRDefault="00DD4453" w14:paraId="570FB40F" wp14:textId="77777777">
      <w:pPr>
        <w:pStyle w:val="i-numberedlist2"/>
      </w:pPr>
      <w:r w:rsidRPr="00DD4453">
        <w:rPr>
          <w:rStyle w:val="i-listnumber"/>
        </w:rPr>
        <w:t>C</w:t>
      </w:r>
      <w:r w:rsidRPr="00DD4453">
        <w:rPr>
          <w:rStyle w:val="i-listnumber"/>
        </w:rPr>
        <w:tab/>
      </w:r>
      <w:r w:rsidRPr="008D313D" w:rsidR="00D033EE">
        <w:rPr>
          <w:rStyle w:val="i-listitalic"/>
        </w:rPr>
        <w:t xml:space="preserve">being </w:t>
      </w:r>
      <w:r w:rsidRPr="008D313D" w:rsidR="002E0557">
        <w:rPr>
          <w:rStyle w:val="i-listitalic"/>
        </w:rPr>
        <w:t>made up of two or more atoms connected by covalent bonds</w:t>
      </w:r>
      <w:r w:rsidRPr="008D313D" w:rsidR="00D033EE">
        <w:rPr>
          <w:rStyle w:val="i-listitalic"/>
        </w:rPr>
        <w:t>.</w:t>
      </w:r>
    </w:p>
    <w:p xmlns:wp14="http://schemas.microsoft.com/office/word/2010/wordml" w:rsidR="009E11A4" w:rsidP="00DD4453" w:rsidRDefault="00DD4453" w14:paraId="3E8865D2" wp14:textId="77777777">
      <w:pPr>
        <w:pStyle w:val="i-numberedlist2"/>
      </w:pPr>
      <w:r w:rsidRPr="00DD4453">
        <w:rPr>
          <w:rStyle w:val="i-listnumber"/>
        </w:rPr>
        <w:t>D</w:t>
      </w:r>
      <w:r w:rsidRPr="00DD4453">
        <w:rPr>
          <w:rStyle w:val="i-listnumber"/>
        </w:rPr>
        <w:tab/>
      </w:r>
      <w:r w:rsidRPr="00D033EE" w:rsidR="00D033EE">
        <w:t xml:space="preserve">being </w:t>
      </w:r>
      <w:r w:rsidR="002E0557">
        <w:t>made up of a metal and a non-metal atom</w:t>
      </w:r>
      <w:r w:rsidR="00D033EE">
        <w:t>.</w:t>
      </w:r>
    </w:p>
    <w:p xmlns:wp14="http://schemas.microsoft.com/office/word/2010/wordml" w:rsidR="009E11A4" w:rsidP="00D033EE" w:rsidRDefault="003A1883" w14:paraId="67190D9F" wp14:textId="77777777">
      <w:pPr>
        <w:pStyle w:val="i-numberedlist1"/>
      </w:pPr>
      <w:r w:rsidRPr="00DD4453">
        <w:rPr>
          <w:rStyle w:val="i-listnumber"/>
        </w:rPr>
        <w:t>2</w:t>
      </w:r>
      <w:r w:rsidRPr="00DD4453" w:rsidR="00DD4453">
        <w:rPr>
          <w:rStyle w:val="i-listnumber"/>
        </w:rPr>
        <w:t>5</w:t>
      </w:r>
      <w:r w:rsidRPr="00DD4453" w:rsidR="00DD4453">
        <w:rPr>
          <w:rStyle w:val="i-listnumber"/>
        </w:rPr>
        <w:tab/>
      </w:r>
      <w:r w:rsidR="002E0557">
        <w:t>Consider three metals</w:t>
      </w:r>
      <w:r w:rsidR="00A26695">
        <w:t>,</w:t>
      </w:r>
      <w:r w:rsidR="002E0557">
        <w:t xml:space="preserve"> L, M and N.</w:t>
      </w:r>
      <w:r w:rsidR="00D033EE">
        <w:t xml:space="preserve"> </w:t>
      </w:r>
      <w:r w:rsidR="002E0557">
        <w:t>L reacts with cold water; M does not react with cold water or dilute acid; N reacts with dilute acid but not with water.</w:t>
      </w:r>
      <w:r w:rsidR="00D033EE">
        <w:t xml:space="preserve"> </w:t>
      </w:r>
      <w:r w:rsidR="002E0557">
        <w:t>The order of these metals in decreasing reactivity is:</w:t>
      </w:r>
    </w:p>
    <w:p xmlns:wp14="http://schemas.microsoft.com/office/word/2010/wordml" w:rsidR="009E11A4" w:rsidP="00DD4453" w:rsidRDefault="00DD4453" w14:paraId="72C823DF" wp14:textId="77777777">
      <w:pPr>
        <w:pStyle w:val="i-numberedlist2"/>
      </w:pPr>
      <w:r w:rsidRPr="00DD4453">
        <w:rPr>
          <w:rStyle w:val="i-listnumber"/>
        </w:rPr>
        <w:t>A</w:t>
      </w:r>
      <w:r w:rsidRPr="00DD4453">
        <w:rPr>
          <w:rStyle w:val="i-listnumber"/>
        </w:rPr>
        <w:tab/>
      </w:r>
      <w:r w:rsidR="002E0557">
        <w:t>L, M, N</w:t>
      </w:r>
    </w:p>
    <w:p xmlns:wp14="http://schemas.microsoft.com/office/word/2010/wordml" w:rsidR="009E11A4" w:rsidP="00DD4453" w:rsidRDefault="00DD4453" w14:paraId="6BB6B893" wp14:textId="77777777">
      <w:pPr>
        <w:pStyle w:val="i-numberedlist2"/>
      </w:pPr>
      <w:r w:rsidRPr="00DD4453">
        <w:rPr>
          <w:rStyle w:val="i-listnumber"/>
        </w:rPr>
        <w:t>B</w:t>
      </w:r>
      <w:r w:rsidRPr="00DD4453">
        <w:rPr>
          <w:rStyle w:val="i-listnumber"/>
        </w:rPr>
        <w:tab/>
      </w:r>
      <w:r w:rsidR="002E0557">
        <w:t>M, N, L</w:t>
      </w:r>
    </w:p>
    <w:p xmlns:wp14="http://schemas.microsoft.com/office/word/2010/wordml" w:rsidR="009E11A4" w:rsidP="00DD4453" w:rsidRDefault="00A14101" w14:paraId="75DDF424"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1792" behindDoc="0" locked="0" layoutInCell="1" allowOverlap="1" wp14:anchorId="2AE23935" wp14:editId="7777777">
                <wp:simplePos x="0" y="0"/>
                <wp:positionH relativeFrom="column">
                  <wp:posOffset>214630</wp:posOffset>
                </wp:positionH>
                <wp:positionV relativeFrom="paragraph">
                  <wp:posOffset>213995</wp:posOffset>
                </wp:positionV>
                <wp:extent cx="191770" cy="184785"/>
                <wp:effectExtent l="14605" t="8890" r="12700" b="15875"/>
                <wp:wrapNone/>
                <wp:docPr id="14"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7CBD610E">
              <v:oval id="Oval 31" style="position:absolute;margin-left:16.9pt;margin-top:16.85pt;width:15.1pt;height:1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2CF7DC6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HXKGQ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">
                <v:shadow color="#3f3151 [1607]" opacity=".5" offset="1pt"/>
              </v:oval>
            </w:pict>
          </mc:Fallback>
        </mc:AlternateContent>
      </w:r>
      <w:r w:rsidRPr="00DD4453" w:rsidR="00DD4453">
        <w:rPr>
          <w:rStyle w:val="i-listnumber"/>
        </w:rPr>
        <w:t>C</w:t>
      </w:r>
      <w:r w:rsidRPr="00DD4453" w:rsidR="00DD4453">
        <w:rPr>
          <w:rStyle w:val="i-listnumber"/>
        </w:rPr>
        <w:tab/>
      </w:r>
      <w:r w:rsidR="002E0557">
        <w:t>N, M, L</w:t>
      </w:r>
    </w:p>
    <w:p xmlns:wp14="http://schemas.microsoft.com/office/word/2010/wordml" w:rsidR="009E11A4" w:rsidP="00DD4453" w:rsidRDefault="00DD4453" w14:paraId="250988A5" wp14:textId="77777777">
      <w:pPr>
        <w:pStyle w:val="i-numberedlist2"/>
      </w:pPr>
      <w:r w:rsidRPr="00DD4453">
        <w:rPr>
          <w:rStyle w:val="i-listnumber"/>
        </w:rPr>
        <w:t>D</w:t>
      </w:r>
      <w:r w:rsidRPr="00DD4453">
        <w:rPr>
          <w:rStyle w:val="i-listnumber"/>
        </w:rPr>
        <w:tab/>
      </w:r>
      <w:r w:rsidRPr="00220B11" w:rsidR="002E0557">
        <w:rPr>
          <w:rStyle w:val="i-listitalic"/>
        </w:rPr>
        <w:t>L, N, M</w:t>
      </w:r>
    </w:p>
    <w:p xmlns:wp14="http://schemas.microsoft.com/office/word/2010/wordml" w:rsidR="009E11A4" w:rsidP="00DD4453" w:rsidRDefault="00A14101" w14:paraId="04B7FF9F" wp14:textId="77777777">
      <w:pPr>
        <w:pStyle w:val="i-numberedlist1"/>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2816" behindDoc="0" locked="0" layoutInCell="1" allowOverlap="1" wp14:anchorId="202B1119" wp14:editId="7777777">
                <wp:simplePos x="0" y="0"/>
                <wp:positionH relativeFrom="column">
                  <wp:posOffset>214630</wp:posOffset>
                </wp:positionH>
                <wp:positionV relativeFrom="paragraph">
                  <wp:posOffset>379730</wp:posOffset>
                </wp:positionV>
                <wp:extent cx="191770" cy="184785"/>
                <wp:effectExtent l="14605" t="10160" r="12700" b="14605"/>
                <wp:wrapNone/>
                <wp:docPr id="13"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045358E0">
              <v:oval id="Oval 32" style="position:absolute;margin-left:16.9pt;margin-top:29.9pt;width:15.1pt;height:1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0CB7C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pXR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">
                <v:shadow color="#3f3151 [1607]" opacity=".5" offset="1pt"/>
              </v:oval>
            </w:pict>
          </mc:Fallback>
        </mc:AlternateContent>
      </w:r>
      <w:r w:rsidRPr="00DD4453" w:rsidR="003A1883">
        <w:rPr>
          <w:rStyle w:val="i-listnumber"/>
        </w:rPr>
        <w:t>2</w:t>
      </w:r>
      <w:r w:rsidRPr="00DD4453" w:rsidR="00DD4453">
        <w:rPr>
          <w:rStyle w:val="i-listnumber"/>
        </w:rPr>
        <w:t>6</w:t>
      </w:r>
      <w:r w:rsidRPr="00DD4453" w:rsidR="00DD4453">
        <w:rPr>
          <w:rStyle w:val="i-listnumber"/>
        </w:rPr>
        <w:tab/>
      </w:r>
      <w:r w:rsidR="001A0958">
        <w:t xml:space="preserve">Which of the following is </w:t>
      </w:r>
      <w:r w:rsidR="00D033EE">
        <w:t xml:space="preserve">not </w:t>
      </w:r>
      <w:r w:rsidR="001A0958">
        <w:t>a correct general equation for a spontaneous reaction?</w:t>
      </w:r>
    </w:p>
    <w:p xmlns:wp14="http://schemas.microsoft.com/office/word/2010/wordml" w:rsidR="009E11A4" w:rsidP="00DD4453" w:rsidRDefault="00DD4453" w14:paraId="1665E832" wp14:textId="77777777">
      <w:pPr>
        <w:pStyle w:val="i-numberedlist2"/>
      </w:pPr>
      <w:r w:rsidRPr="00DD4453">
        <w:rPr>
          <w:rStyle w:val="i-listnumber"/>
        </w:rPr>
        <w:t>A</w:t>
      </w:r>
      <w:r w:rsidRPr="00DD4453">
        <w:rPr>
          <w:rStyle w:val="i-listnumber"/>
        </w:rPr>
        <w:tab/>
      </w:r>
      <w:r w:rsidRPr="00220B11" w:rsidR="00D033EE">
        <w:rPr>
          <w:rStyle w:val="i-listitalic"/>
        </w:rPr>
        <w:t>A</w:t>
      </w:r>
      <w:r w:rsidRPr="00220B11" w:rsidR="001A0958">
        <w:rPr>
          <w:rStyle w:val="i-listitalic"/>
        </w:rPr>
        <w:t xml:space="preserve">cid + metal </w:t>
      </w:r>
      <w:r w:rsidRPr="00220B11" w:rsidR="00D033EE">
        <w:rPr>
          <w:rStyle w:val="i-listitalic"/>
        </w:rPr>
        <w:t xml:space="preserve"> </w:t>
      </w:r>
      <w:r w:rsidRPr="00220B11" w:rsidR="00D033EE">
        <w:rPr>
          <w:rStyle w:val="i-listitalic"/>
          <w:rFonts w:ascii="Arial" w:hAnsi="Arial" w:cs="Arial"/>
        </w:rPr>
        <w:t>→</w:t>
      </w:r>
      <w:r w:rsidRPr="00220B11" w:rsidR="00D033EE">
        <w:rPr>
          <w:rStyle w:val="i-listitalic"/>
        </w:rPr>
        <w:t xml:space="preserve">  </w:t>
      </w:r>
      <w:r w:rsidRPr="00220B11" w:rsidR="001A0958">
        <w:rPr>
          <w:rStyle w:val="i-listitalic"/>
        </w:rPr>
        <w:t>salt + water</w:t>
      </w:r>
    </w:p>
    <w:p xmlns:wp14="http://schemas.microsoft.com/office/word/2010/wordml" w:rsidR="009E11A4" w:rsidP="00DD4453" w:rsidRDefault="00DD4453" w14:paraId="6F181DE9" wp14:textId="77777777">
      <w:pPr>
        <w:pStyle w:val="i-numberedlist2"/>
      </w:pPr>
      <w:r w:rsidRPr="00DD4453">
        <w:rPr>
          <w:rStyle w:val="i-listnumber"/>
        </w:rPr>
        <w:t>B</w:t>
      </w:r>
      <w:r w:rsidRPr="00DD4453">
        <w:rPr>
          <w:rStyle w:val="i-listnumber"/>
        </w:rPr>
        <w:tab/>
      </w:r>
      <w:r w:rsidR="00D033EE">
        <w:t>M</w:t>
      </w:r>
      <w:r w:rsidR="001A0958">
        <w:t>etal + acid</w:t>
      </w:r>
      <w:r w:rsidR="00D033EE">
        <w:t xml:space="preserve">  </w:t>
      </w:r>
      <w:r w:rsidR="00D033EE">
        <w:rPr>
          <w:rFonts w:ascii="Calibri" w:hAnsi="Calibri"/>
        </w:rPr>
        <w:t>→</w:t>
      </w:r>
      <w:r w:rsidR="00D033EE">
        <w:t xml:space="preserve">  </w:t>
      </w:r>
      <w:r w:rsidR="001A0958">
        <w:t>salt + hydrogen</w:t>
      </w:r>
    </w:p>
    <w:p xmlns:wp14="http://schemas.microsoft.com/office/word/2010/wordml" w:rsidR="009E11A4" w:rsidP="00DD4453" w:rsidRDefault="00DD4453" w14:paraId="3C0783C7" wp14:textId="77777777">
      <w:pPr>
        <w:pStyle w:val="i-numberedlist2"/>
      </w:pPr>
      <w:r w:rsidRPr="00DD4453">
        <w:rPr>
          <w:rStyle w:val="i-listnumber"/>
        </w:rPr>
        <w:t>C</w:t>
      </w:r>
      <w:r w:rsidRPr="00DD4453">
        <w:rPr>
          <w:rStyle w:val="i-listnumber"/>
        </w:rPr>
        <w:tab/>
      </w:r>
      <w:r w:rsidR="00D033EE">
        <w:t>M</w:t>
      </w:r>
      <w:r w:rsidR="001A0958">
        <w:t>etal + oxygen</w:t>
      </w:r>
      <w:r w:rsidR="00D033EE">
        <w:t xml:space="preserve">  </w:t>
      </w:r>
      <w:r w:rsidR="00D033EE">
        <w:rPr>
          <w:rFonts w:ascii="Calibri" w:hAnsi="Calibri"/>
        </w:rPr>
        <w:t>→</w:t>
      </w:r>
      <w:r w:rsidR="00D033EE">
        <w:t xml:space="preserve">  </w:t>
      </w:r>
      <w:r w:rsidR="001A0958">
        <w:t>metal oxide</w:t>
      </w:r>
    </w:p>
    <w:p xmlns:wp14="http://schemas.microsoft.com/office/word/2010/wordml" w:rsidR="009E11A4" w:rsidP="00DD4453" w:rsidRDefault="00DD4453" w14:paraId="5ABDB574" wp14:textId="77777777">
      <w:pPr>
        <w:pStyle w:val="i-numberedlist2"/>
      </w:pPr>
      <w:r w:rsidRPr="00DD4453">
        <w:rPr>
          <w:rStyle w:val="i-listnumber"/>
        </w:rPr>
        <w:t>D</w:t>
      </w:r>
      <w:r w:rsidRPr="00DD4453">
        <w:rPr>
          <w:rStyle w:val="i-listnumber"/>
        </w:rPr>
        <w:tab/>
      </w:r>
      <w:r w:rsidR="00D033EE">
        <w:t>M</w:t>
      </w:r>
      <w:r w:rsidR="001A0958">
        <w:t>etal + water</w:t>
      </w:r>
      <w:r w:rsidR="00D033EE">
        <w:t xml:space="preserve">  </w:t>
      </w:r>
      <w:r w:rsidR="00D033EE">
        <w:rPr>
          <w:rFonts w:ascii="Calibri" w:hAnsi="Calibri"/>
        </w:rPr>
        <w:t>→</w:t>
      </w:r>
      <w:r w:rsidR="00D033EE">
        <w:t xml:space="preserve">  </w:t>
      </w:r>
      <w:r w:rsidR="001A0958">
        <w:t>salt + hydrogen</w:t>
      </w:r>
    </w:p>
    <w:p xmlns:wp14="http://schemas.microsoft.com/office/word/2010/wordml" w:rsidR="001A0958" w:rsidP="00D033EE" w:rsidRDefault="00DD4453" w14:paraId="4D3FB55A" wp14:textId="77777777">
      <w:pPr>
        <w:pStyle w:val="i-bodytextfo"/>
      </w:pPr>
      <w:r>
        <w:t>For q</w:t>
      </w:r>
      <w:r w:rsidR="001C1949">
        <w:t xml:space="preserve">uestions 27 </w:t>
      </w:r>
      <w:r>
        <w:t>and</w:t>
      </w:r>
      <w:r w:rsidR="001C1949">
        <w:t xml:space="preserve"> </w:t>
      </w:r>
      <w:r w:rsidR="007624D7">
        <w:t xml:space="preserve">28 </w:t>
      </w:r>
      <w:r w:rsidR="001A0958">
        <w:t>refer to the following chemical equation:</w:t>
      </w:r>
    </w:p>
    <w:p xmlns:wp14="http://schemas.microsoft.com/office/word/2010/wordml" w:rsidR="009E11A4" w:rsidP="00A26695" w:rsidRDefault="001A0958" w14:paraId="27656855" wp14:textId="77777777">
      <w:pPr>
        <w:pStyle w:val="i-equationtext"/>
        <w:jc w:val="left"/>
      </w:pPr>
      <w:r>
        <w:t xml:space="preserve">Solid copper(II) carbonate + heat </w:t>
      </w:r>
      <w:r w:rsidR="00D033EE">
        <w:t xml:space="preserve"> </w:t>
      </w:r>
      <w:r w:rsidRPr="001A0958">
        <w:rPr>
          <w:rFonts w:ascii="Wingdings" w:hAnsi="Wingdings" w:eastAsia="Wingdings" w:cs="Wingdings"/>
        </w:rPr>
        <w:t>à</w:t>
      </w:r>
      <w:r w:rsidR="00D033EE">
        <w:t xml:space="preserve"> </w:t>
      </w:r>
      <w:r>
        <w:t xml:space="preserve"> solid copper(II) oxide + carbon dioxide gas.</w:t>
      </w:r>
    </w:p>
    <w:p xmlns:wp14="http://schemas.microsoft.com/office/word/2010/wordml" w:rsidR="009E11A4" w:rsidP="00DD4453" w:rsidRDefault="003A1883" w14:paraId="65E55A0D" wp14:textId="77777777">
      <w:pPr>
        <w:pStyle w:val="i-numberedlist1"/>
      </w:pPr>
      <w:r w:rsidRPr="00DD4453">
        <w:rPr>
          <w:rStyle w:val="i-listnumber"/>
        </w:rPr>
        <w:t>2</w:t>
      </w:r>
      <w:r w:rsidRPr="00DD4453" w:rsidR="00DD4453">
        <w:rPr>
          <w:rStyle w:val="i-listnumber"/>
        </w:rPr>
        <w:t>7</w:t>
      </w:r>
      <w:r w:rsidRPr="00DD4453" w:rsidR="00DD4453">
        <w:rPr>
          <w:rStyle w:val="i-listnumber"/>
        </w:rPr>
        <w:tab/>
      </w:r>
      <w:r w:rsidR="001A0958">
        <w:t>Which is the correct chemical formula for copper(II) oxide?</w:t>
      </w:r>
    </w:p>
    <w:p xmlns:wp14="http://schemas.microsoft.com/office/word/2010/wordml" w:rsidR="009E11A4" w:rsidP="00DD4453" w:rsidRDefault="00DD4453" w14:paraId="5A553983" wp14:textId="77777777">
      <w:pPr>
        <w:pStyle w:val="i-numberedlist2"/>
      </w:pPr>
      <w:r w:rsidRPr="00DD4453">
        <w:rPr>
          <w:rStyle w:val="i-listnumber"/>
        </w:rPr>
        <w:t>A</w:t>
      </w:r>
      <w:r w:rsidRPr="00DD4453">
        <w:rPr>
          <w:rStyle w:val="i-listnumber"/>
        </w:rPr>
        <w:tab/>
      </w:r>
      <w:r w:rsidR="003F1471">
        <w:t>2CuO</w:t>
      </w:r>
    </w:p>
    <w:p xmlns:wp14="http://schemas.microsoft.com/office/word/2010/wordml" w:rsidR="009E11A4" w:rsidP="00DD4453" w:rsidRDefault="00DD4453" w14:paraId="1E65ADA0" wp14:textId="77777777">
      <w:pPr>
        <w:pStyle w:val="i-numberedlist2"/>
      </w:pPr>
      <w:r w:rsidRPr="00DD4453">
        <w:rPr>
          <w:rStyle w:val="i-listnumber"/>
        </w:rPr>
        <w:t>B</w:t>
      </w:r>
      <w:r w:rsidRPr="00DD4453">
        <w:rPr>
          <w:rStyle w:val="i-listnumber"/>
        </w:rPr>
        <w:tab/>
      </w:r>
      <w:r w:rsidR="001A0958">
        <w:t>CuO</w:t>
      </w:r>
      <w:r w:rsidRPr="00225BD8" w:rsidR="001A0958">
        <w:rPr>
          <w:rStyle w:val="i-listsubscript"/>
        </w:rPr>
        <w:t>2</w:t>
      </w:r>
    </w:p>
    <w:p xmlns:wp14="http://schemas.microsoft.com/office/word/2010/wordml" w:rsidR="009E11A4" w:rsidP="00DD4453" w:rsidRDefault="00A14101" w14:paraId="7540107C"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3840" behindDoc="0" locked="0" layoutInCell="1" allowOverlap="1" wp14:anchorId="159A3213" wp14:editId="7777777">
                <wp:simplePos x="0" y="0"/>
                <wp:positionH relativeFrom="column">
                  <wp:posOffset>214630</wp:posOffset>
                </wp:positionH>
                <wp:positionV relativeFrom="paragraph">
                  <wp:posOffset>212090</wp:posOffset>
                </wp:positionV>
                <wp:extent cx="191770" cy="184785"/>
                <wp:effectExtent l="14605" t="8890" r="12700" b="15875"/>
                <wp:wrapNone/>
                <wp:docPr id="12"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1E040122">
              <v:oval id="Oval 33" style="position:absolute;margin-left:16.9pt;margin-top:16.7pt;width:15.1pt;height:1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1F0D50D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aBUGgMAALIGAAAOAAAAZHJzL2Uyb0RvYy54bWysVVFvmzAQfp+0/2D5nQKB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">
                <v:shadow color="#3f3151 [1607]" opacity=".5" offset="1pt"/>
              </v:oval>
            </w:pict>
          </mc:Fallback>
        </mc:AlternateContent>
      </w:r>
      <w:r w:rsidRPr="00DD4453" w:rsidR="00DD4453">
        <w:rPr>
          <w:rStyle w:val="i-listnumber"/>
        </w:rPr>
        <w:t>C</w:t>
      </w:r>
      <w:r w:rsidRPr="00DD4453" w:rsidR="00DD4453">
        <w:rPr>
          <w:rStyle w:val="i-listnumber"/>
        </w:rPr>
        <w:tab/>
      </w:r>
      <w:r w:rsidR="001A0958">
        <w:t>Cu</w:t>
      </w:r>
      <w:r w:rsidRPr="00225BD8" w:rsidR="001A0958">
        <w:rPr>
          <w:rStyle w:val="i-listsubscript"/>
        </w:rPr>
        <w:t>2</w:t>
      </w:r>
      <w:r w:rsidR="001A0958">
        <w:t>O</w:t>
      </w:r>
    </w:p>
    <w:p xmlns:wp14="http://schemas.microsoft.com/office/word/2010/wordml" w:rsidR="009E11A4" w:rsidP="00DD4453" w:rsidRDefault="00DD4453" w14:paraId="137891B3" wp14:textId="77777777">
      <w:pPr>
        <w:pStyle w:val="i-numberedlist2"/>
      </w:pPr>
      <w:r w:rsidRPr="00DD4453">
        <w:rPr>
          <w:rStyle w:val="i-listnumber"/>
        </w:rPr>
        <w:t>D</w:t>
      </w:r>
      <w:r w:rsidRPr="00DD4453">
        <w:rPr>
          <w:rStyle w:val="i-listnumber"/>
        </w:rPr>
        <w:tab/>
      </w:r>
      <w:r w:rsidRPr="00220B11" w:rsidR="001A0958">
        <w:rPr>
          <w:rStyle w:val="i-listitalic"/>
        </w:rPr>
        <w:t>CuO</w:t>
      </w:r>
    </w:p>
    <w:p xmlns:wp14="http://schemas.microsoft.com/office/word/2010/wordml" w:rsidR="007624D7" w:rsidP="007624D7" w:rsidRDefault="007624D7" w14:paraId="3AD7083C" wp14:textId="77777777">
      <w:pPr>
        <w:pStyle w:val="i-numberedlist1"/>
      </w:pPr>
      <w:r w:rsidRPr="00DD4453">
        <w:rPr>
          <w:rStyle w:val="i-listnumber"/>
        </w:rPr>
        <w:t>2</w:t>
      </w:r>
      <w:r>
        <w:rPr>
          <w:rStyle w:val="i-listnumber"/>
        </w:rPr>
        <w:t>8</w:t>
      </w:r>
      <w:r w:rsidRPr="00DD4453">
        <w:rPr>
          <w:rStyle w:val="i-listnumber"/>
        </w:rPr>
        <w:tab/>
      </w:r>
      <w:r>
        <w:t>The chemical reaction is an example of:</w:t>
      </w:r>
    </w:p>
    <w:p xmlns:wp14="http://schemas.microsoft.com/office/word/2010/wordml" w:rsidR="007624D7" w:rsidP="007624D7" w:rsidRDefault="007624D7" w14:paraId="42DCDF6D" wp14:textId="77777777">
      <w:pPr>
        <w:pStyle w:val="i-numberedlist2"/>
      </w:pPr>
      <w:r w:rsidRPr="00DD4453">
        <w:rPr>
          <w:rStyle w:val="i-listnumber"/>
        </w:rPr>
        <w:t>A</w:t>
      </w:r>
      <w:r w:rsidRPr="00DD4453">
        <w:rPr>
          <w:rStyle w:val="i-listnumber"/>
        </w:rPr>
        <w:tab/>
      </w:r>
      <w:r>
        <w:t>a combustion reaction.</w:t>
      </w:r>
    </w:p>
    <w:p xmlns:wp14="http://schemas.microsoft.com/office/word/2010/wordml" w:rsidR="007624D7" w:rsidP="007624D7" w:rsidRDefault="007624D7" w14:paraId="41371CE9" wp14:textId="77777777">
      <w:pPr>
        <w:pStyle w:val="i-numberedlist2"/>
      </w:pPr>
      <w:r w:rsidRPr="00DD4453">
        <w:rPr>
          <w:rStyle w:val="i-listnumber"/>
        </w:rPr>
        <w:t>B</w:t>
      </w:r>
      <w:r w:rsidRPr="00DD4453">
        <w:rPr>
          <w:rStyle w:val="i-listnumber"/>
        </w:rPr>
        <w:tab/>
      </w:r>
      <w:r>
        <w:t>an addition reaction.</w:t>
      </w:r>
    </w:p>
    <w:p xmlns:wp14="http://schemas.microsoft.com/office/word/2010/wordml" w:rsidR="007624D7" w:rsidP="007624D7" w:rsidRDefault="00A14101" w14:paraId="1E92A52B"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4864" behindDoc="0" locked="0" layoutInCell="1" allowOverlap="1" wp14:anchorId="1372C041" wp14:editId="7777777">
                <wp:simplePos x="0" y="0"/>
                <wp:positionH relativeFrom="column">
                  <wp:posOffset>214630</wp:posOffset>
                </wp:positionH>
                <wp:positionV relativeFrom="paragraph">
                  <wp:posOffset>203200</wp:posOffset>
                </wp:positionV>
                <wp:extent cx="191770" cy="184785"/>
                <wp:effectExtent l="14605" t="12065" r="12700" b="12700"/>
                <wp:wrapNone/>
                <wp:docPr id="11"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2DFE21D1">
              <v:oval id="Oval 34" style="position:absolute;margin-left:16.9pt;margin-top:16pt;width:15.1pt;height:14.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73A9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gc2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EiQBmp0vyccjS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">
                <v:shadow color="#3f3151 [1607]" opacity=".5" offset="1pt"/>
              </v:oval>
            </w:pict>
          </mc:Fallback>
        </mc:AlternateContent>
      </w:r>
      <w:r w:rsidRPr="00DD4453" w:rsidR="007624D7">
        <w:rPr>
          <w:rStyle w:val="i-listnumber"/>
        </w:rPr>
        <w:t>C</w:t>
      </w:r>
      <w:r w:rsidRPr="00DD4453" w:rsidR="007624D7">
        <w:rPr>
          <w:rStyle w:val="i-listnumber"/>
        </w:rPr>
        <w:tab/>
      </w:r>
      <w:r w:rsidR="007624D7">
        <w:t>a substitution reaction.</w:t>
      </w:r>
    </w:p>
    <w:p xmlns:wp14="http://schemas.microsoft.com/office/word/2010/wordml" w:rsidR="007624D7" w:rsidP="007624D7" w:rsidRDefault="007624D7" w14:paraId="00C9ED06" wp14:textId="77777777">
      <w:pPr>
        <w:pStyle w:val="i-numberedlist2"/>
      </w:pPr>
      <w:r w:rsidRPr="00DD4453">
        <w:rPr>
          <w:rStyle w:val="i-listnumber"/>
        </w:rPr>
        <w:t>D</w:t>
      </w:r>
      <w:r w:rsidRPr="00DD4453">
        <w:rPr>
          <w:rStyle w:val="i-listnumber"/>
        </w:rPr>
        <w:tab/>
      </w:r>
      <w:r w:rsidRPr="00220B11">
        <w:rPr>
          <w:rStyle w:val="i-listitalic"/>
        </w:rPr>
        <w:t>a decomposition reaction.</w:t>
      </w:r>
    </w:p>
    <w:p xmlns:wp14="http://schemas.microsoft.com/office/word/2010/wordml" w:rsidR="009E11A4" w:rsidP="00DD4453" w:rsidRDefault="007624D7" w14:paraId="4953AEDD" wp14:textId="77777777">
      <w:pPr>
        <w:pStyle w:val="i-numberedlist1"/>
      </w:pPr>
      <w:r w:rsidRPr="00DD4453">
        <w:rPr>
          <w:rStyle w:val="i-listnumber"/>
        </w:rPr>
        <w:t>2</w:t>
      </w:r>
      <w:r>
        <w:rPr>
          <w:rStyle w:val="i-listnumber"/>
        </w:rPr>
        <w:t>9</w:t>
      </w:r>
      <w:r w:rsidRPr="00DD4453" w:rsidR="00DD4453">
        <w:rPr>
          <w:rStyle w:val="i-listnumber"/>
        </w:rPr>
        <w:tab/>
      </w:r>
      <w:r w:rsidR="001C1949">
        <w:t>Which of the following is correct?</w:t>
      </w:r>
    </w:p>
    <w:p xmlns:wp14="http://schemas.microsoft.com/office/word/2010/wordml" w:rsidR="009E11A4" w:rsidP="00DD4453" w:rsidRDefault="00DD4453" w14:paraId="34BCDB0A" wp14:textId="77777777">
      <w:pPr>
        <w:pStyle w:val="i-numberedlist2"/>
      </w:pPr>
      <w:r w:rsidRPr="00DD4453">
        <w:rPr>
          <w:rStyle w:val="i-listnumber"/>
        </w:rPr>
        <w:t>A</w:t>
      </w:r>
      <w:r w:rsidRPr="00DD4453">
        <w:rPr>
          <w:rStyle w:val="i-listnumber"/>
        </w:rPr>
        <w:tab/>
      </w:r>
      <w:r w:rsidR="001C1949">
        <w:t>Energy is not conserved as heat energy is added to the reaction</w:t>
      </w:r>
      <w:r w:rsidR="00D033EE">
        <w:t>.</w:t>
      </w:r>
    </w:p>
    <w:p xmlns:wp14="http://schemas.microsoft.com/office/word/2010/wordml" w:rsidR="009E11A4" w:rsidP="00DD4453" w:rsidRDefault="00A14101" w14:paraId="4BF9245C"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5888" behindDoc="0" locked="0" layoutInCell="1" allowOverlap="1" wp14:anchorId="05112EEB" wp14:editId="7777777">
                <wp:simplePos x="0" y="0"/>
                <wp:positionH relativeFrom="column">
                  <wp:posOffset>224155</wp:posOffset>
                </wp:positionH>
                <wp:positionV relativeFrom="paragraph">
                  <wp:posOffset>213360</wp:posOffset>
                </wp:positionV>
                <wp:extent cx="191770" cy="184785"/>
                <wp:effectExtent l="14605" t="17145" r="12700" b="17145"/>
                <wp:wrapNone/>
                <wp:docPr id="10"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2EC6D0E1">
              <v:oval id="Oval 35" style="position:absolute;margin-left:17.65pt;margin-top:16.8pt;width:15.1pt;height:14.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4A7F0E2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">
                <v:shadow color="#3f3151 [1607]" opacity=".5" offset="1pt"/>
              </v:oval>
            </w:pict>
          </mc:Fallback>
        </mc:AlternateContent>
      </w:r>
      <w:r w:rsidRPr="00DD4453" w:rsidR="00DD4453">
        <w:rPr>
          <w:rStyle w:val="i-listnumber"/>
        </w:rPr>
        <w:t>B</w:t>
      </w:r>
      <w:r w:rsidRPr="00DD4453" w:rsidR="00DD4453">
        <w:rPr>
          <w:rStyle w:val="i-listnumber"/>
        </w:rPr>
        <w:tab/>
      </w:r>
      <w:r w:rsidR="001C1949">
        <w:t>The reactants contain more chemical energy than the products</w:t>
      </w:r>
      <w:r w:rsidR="00D033EE">
        <w:t>.</w:t>
      </w:r>
    </w:p>
    <w:p xmlns:wp14="http://schemas.microsoft.com/office/word/2010/wordml" w:rsidR="009E11A4" w:rsidP="00DD4453" w:rsidRDefault="00DD4453" w14:paraId="45639B0B" wp14:textId="77777777">
      <w:pPr>
        <w:pStyle w:val="i-numberedlist2"/>
      </w:pPr>
      <w:r w:rsidRPr="00DD4453">
        <w:rPr>
          <w:rStyle w:val="i-listnumber"/>
        </w:rPr>
        <w:t>C</w:t>
      </w:r>
      <w:r w:rsidRPr="00DD4453">
        <w:rPr>
          <w:rStyle w:val="i-listnumber"/>
        </w:rPr>
        <w:tab/>
      </w:r>
      <w:r w:rsidRPr="00220B11" w:rsidR="001C1949">
        <w:rPr>
          <w:rStyle w:val="i-listitalic"/>
        </w:rPr>
        <w:t>The reaction is endothermic</w:t>
      </w:r>
      <w:r w:rsidRPr="00220B11" w:rsidR="00D033EE">
        <w:rPr>
          <w:rStyle w:val="i-listitalic"/>
        </w:rPr>
        <w:t>.</w:t>
      </w:r>
    </w:p>
    <w:p xmlns:wp14="http://schemas.microsoft.com/office/word/2010/wordml" w:rsidR="009E11A4" w:rsidP="00DD4453" w:rsidRDefault="00DD4453" w14:paraId="07395E2D" wp14:textId="77777777">
      <w:pPr>
        <w:pStyle w:val="i-numberedlist2"/>
      </w:pPr>
      <w:r w:rsidRPr="00DD4453">
        <w:rPr>
          <w:rStyle w:val="i-listnumber"/>
        </w:rPr>
        <w:t>D</w:t>
      </w:r>
      <w:r w:rsidRPr="00DD4453">
        <w:rPr>
          <w:rStyle w:val="i-listnumber"/>
        </w:rPr>
        <w:tab/>
      </w:r>
      <w:r w:rsidR="00A26695">
        <w:t>T</w:t>
      </w:r>
      <w:r w:rsidR="001C1949">
        <w:t>he reaction is exothermic</w:t>
      </w:r>
      <w:r w:rsidR="00D033EE">
        <w:t>.</w:t>
      </w:r>
    </w:p>
    <w:p xmlns:wp14="http://schemas.microsoft.com/office/word/2010/wordml" w:rsidR="009E11A4" w:rsidP="00DD4453" w:rsidRDefault="003A1883" w14:paraId="1D1DADF6" wp14:textId="77777777">
      <w:pPr>
        <w:pStyle w:val="i-numberedlist1"/>
      </w:pPr>
      <w:r w:rsidRPr="00DD4453">
        <w:rPr>
          <w:rStyle w:val="i-listnumber"/>
        </w:rPr>
        <w:t>30</w:t>
      </w:r>
      <w:r w:rsidRPr="00A51501">
        <w:tab/>
      </w:r>
      <w:r w:rsidR="001C1949">
        <w:t>12</w:t>
      </w:r>
      <w:r w:rsidR="00024C57">
        <w:t> </w:t>
      </w:r>
      <w:r w:rsidR="00DD4453">
        <w:t xml:space="preserve">K </w:t>
      </w:r>
      <w:r w:rsidR="001C1949">
        <w:t>is equal to:</w:t>
      </w:r>
    </w:p>
    <w:p xmlns:wp14="http://schemas.microsoft.com/office/word/2010/wordml" w:rsidR="009E11A4" w:rsidP="00DD4453" w:rsidRDefault="00DD4453" w14:paraId="2EBA4FEA" wp14:textId="77777777">
      <w:pPr>
        <w:pStyle w:val="i-numberedlist2"/>
      </w:pPr>
      <w:r w:rsidRPr="00DD4453">
        <w:rPr>
          <w:rStyle w:val="i-listnumber"/>
        </w:rPr>
        <w:t>A</w:t>
      </w:r>
      <w:r w:rsidRPr="00DD4453">
        <w:rPr>
          <w:rStyle w:val="i-listnumber"/>
        </w:rPr>
        <w:tab/>
      </w:r>
      <w:r w:rsidR="001C1949">
        <w:t>absolute zero</w:t>
      </w:r>
      <w:r w:rsidR="00D033EE">
        <w:t>.</w:t>
      </w:r>
    </w:p>
    <w:p xmlns:wp14="http://schemas.microsoft.com/office/word/2010/wordml" w:rsidR="00DD4453" w:rsidP="00DD4453" w:rsidRDefault="00A14101" w14:paraId="56861F36" wp14:textId="77777777">
      <w:pPr>
        <w:pStyle w:val="i-numberedlist2"/>
      </w:pPr>
      <w:r>
        <w:rPr>
          <w:rFonts w:ascii="Arial" w:hAnsi="Arial" w:cs="Arial"/>
          <w:b/>
          <w:noProof/>
          <w:color w:val="7030A0"/>
          <w:lang w:val="en-AU" w:eastAsia="en-AU"/>
        </w:rPr>
        <mc:AlternateContent>
          <mc:Choice Requires="wps">
            <w:drawing>
              <wp:anchor xmlns:wp14="http://schemas.microsoft.com/office/word/2010/wordprocessingDrawing" distT="0" distB="0" distL="114300" distR="114300" simplePos="0" relativeHeight="251686912" behindDoc="0" locked="0" layoutInCell="1" allowOverlap="1" wp14:anchorId="7D2935C5" wp14:editId="7777777">
                <wp:simplePos x="0" y="0"/>
                <wp:positionH relativeFrom="column">
                  <wp:posOffset>224155</wp:posOffset>
                </wp:positionH>
                <wp:positionV relativeFrom="paragraph">
                  <wp:posOffset>209550</wp:posOffset>
                </wp:positionV>
                <wp:extent cx="191770" cy="184785"/>
                <wp:effectExtent l="14605" t="15875" r="12700" b="8890"/>
                <wp:wrapNone/>
                <wp:docPr id="9"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0431AC5A">
              <v:oval id="Oval 36" style="position:absolute;margin-left:17.65pt;margin-top:16.5pt;width:15.1pt;height:14.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fillcolor="#8064a2 [3207]" strokecolor="#7030a0" strokeweight="1.25pt" w14:anchorId="3BBF670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kqo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">
                <v:shadow color="#3f3151 [1607]" opacity=".5" offset="1pt"/>
              </v:oval>
            </w:pict>
          </mc:Fallback>
        </mc:AlternateContent>
      </w:r>
      <w:r w:rsidRPr="00DD4453" w:rsidR="00DD4453">
        <w:rPr>
          <w:rStyle w:val="i-listnumber"/>
        </w:rPr>
        <w:t>B</w:t>
      </w:r>
      <w:r w:rsidRPr="00DD4453" w:rsidR="00DD4453">
        <w:rPr>
          <w:rStyle w:val="i-listnumber"/>
        </w:rPr>
        <w:tab/>
      </w:r>
      <w:r w:rsidR="001C1949">
        <w:t>12</w:t>
      </w:r>
      <w:r w:rsidR="00D033EE">
        <w:t>°</w:t>
      </w:r>
      <w:r w:rsidR="001C1949">
        <w:t>C</w:t>
      </w:r>
      <w:r w:rsidR="00D033EE">
        <w:t>.</w:t>
      </w:r>
    </w:p>
    <w:p xmlns:wp14="http://schemas.microsoft.com/office/word/2010/wordml" w:rsidR="009E11A4" w:rsidP="00DD4453" w:rsidRDefault="00DD4453" w14:paraId="44CF2879" wp14:textId="77777777">
      <w:pPr>
        <w:pStyle w:val="i-numberedlist2"/>
      </w:pPr>
      <w:r w:rsidRPr="00DD4453">
        <w:rPr>
          <w:rStyle w:val="i-listnumber"/>
        </w:rPr>
        <w:t>C</w:t>
      </w:r>
      <w:r w:rsidRPr="00DD4453">
        <w:rPr>
          <w:rStyle w:val="i-listnumber"/>
        </w:rPr>
        <w:tab/>
      </w:r>
      <w:r w:rsidRPr="00220B11" w:rsidR="001C1949">
        <w:rPr>
          <w:rStyle w:val="i-listitalic"/>
        </w:rPr>
        <w:t>285</w:t>
      </w:r>
      <w:r w:rsidRPr="00220B11" w:rsidR="00D033EE">
        <w:rPr>
          <w:rStyle w:val="i-listitalic"/>
        </w:rPr>
        <w:t>°</w:t>
      </w:r>
      <w:r w:rsidRPr="00220B11" w:rsidR="001C1949">
        <w:rPr>
          <w:rStyle w:val="i-listitalic"/>
        </w:rPr>
        <w:t>C</w:t>
      </w:r>
      <w:r w:rsidRPr="00220B11" w:rsidR="00D033EE">
        <w:rPr>
          <w:rStyle w:val="i-listitalic"/>
        </w:rPr>
        <w:t>.</w:t>
      </w:r>
    </w:p>
    <w:p xmlns:wp14="http://schemas.microsoft.com/office/word/2010/wordml" w:rsidR="00A21B03" w:rsidP="00DD4453" w:rsidRDefault="00DD4453" w14:paraId="49FB8CF4" wp14:textId="77777777">
      <w:pPr>
        <w:pStyle w:val="i-numberedlist2"/>
      </w:pPr>
      <w:r w:rsidRPr="00DD4453">
        <w:rPr>
          <w:rStyle w:val="i-listnumber"/>
        </w:rPr>
        <w:t>D</w:t>
      </w:r>
      <w:r w:rsidRPr="00DD4453">
        <w:rPr>
          <w:rStyle w:val="i-listnumber"/>
        </w:rPr>
        <w:tab/>
      </w:r>
      <w:r w:rsidR="00331867">
        <w:t>–</w:t>
      </w:r>
      <w:r w:rsidR="001C1949">
        <w:t>261</w:t>
      </w:r>
      <w:r w:rsidR="00D033EE">
        <w:t>°</w:t>
      </w:r>
      <w:r w:rsidR="001C1949">
        <w:t>C</w:t>
      </w:r>
      <w:r w:rsidR="00D033EE">
        <w:t>.</w:t>
      </w:r>
    </w:p>
    <w:p xmlns:wp14="http://schemas.microsoft.com/office/word/2010/wordml" w:rsidR="00A21B03" w:rsidRDefault="00A21B03" w14:paraId="53128261" wp14:textId="77777777">
      <w:pPr>
        <w:spacing w:after="200" w:line="276" w:lineRule="auto"/>
        <w:rPr>
          <w:rFonts w:ascii="Verdana" w:hAnsi="Verdana"/>
          <w:sz w:val="22"/>
          <w:szCs w:val="22"/>
        </w:rPr>
      </w:pPr>
      <w:r>
        <w:br w:type="page"/>
      </w:r>
    </w:p>
    <w:p xmlns:wp14="http://schemas.microsoft.com/office/word/2010/wordml" w:rsidRPr="003C3871" w:rsidR="0048266E" w:rsidP="0048266E" w:rsidRDefault="0048266E" w14:paraId="55E29737" wp14:textId="77777777">
      <w:pPr>
        <w:pStyle w:val="i-chead"/>
        <w:suppressAutoHyphens/>
        <w:rPr>
          <w:rStyle w:val="i-headbold"/>
        </w:rPr>
      </w:pPr>
      <w:r w:rsidRPr="003C3871">
        <w:rPr>
          <w:rStyle w:val="i-headbold"/>
        </w:rPr>
        <w:lastRenderedPageBreak/>
        <w:t>Section B Short answer (</w:t>
      </w:r>
      <w:r>
        <w:rPr>
          <w:rStyle w:val="i-headbold"/>
        </w:rPr>
        <w:t>40</w:t>
      </w:r>
      <w:r w:rsidRPr="003C3871">
        <w:rPr>
          <w:rStyle w:val="i-headbold"/>
        </w:rPr>
        <w:t xml:space="preserve"> marks)</w:t>
      </w:r>
    </w:p>
    <w:p xmlns:wp14="http://schemas.microsoft.com/office/word/2010/wordml" w:rsidRPr="00450598" w:rsidR="0048266E" w:rsidP="0048266E" w:rsidRDefault="0048266E" w14:paraId="0684CC3F" wp14:textId="77777777">
      <w:pPr>
        <w:pStyle w:val="i-bodytextfo"/>
        <w:suppressAutoHyphens/>
      </w:pPr>
      <w:r w:rsidRPr="00450598">
        <w:t xml:space="preserve">Section B consists of </w:t>
      </w:r>
      <w:r>
        <w:t>10</w:t>
      </w:r>
      <w:r w:rsidRPr="00450598">
        <w:t xml:space="preserve"> questions. Write your answers in the spaces provided.</w:t>
      </w:r>
      <w:r w:rsidRPr="007E2F25">
        <w:t xml:space="preserve"> </w:t>
      </w:r>
      <w:r w:rsidRPr="00A51501">
        <w:t xml:space="preserve">You are advised to spend </w:t>
      </w:r>
      <w:r>
        <w:t>4</w:t>
      </w:r>
      <w:r w:rsidRPr="00A51501">
        <w:t>0 minutes on this section.</w:t>
      </w:r>
    </w:p>
    <w:p xmlns:wp14="http://schemas.microsoft.com/office/word/2010/wordml" w:rsidR="00947F65" w:rsidP="009E11A4" w:rsidRDefault="00DD4453" w14:paraId="3F3DD6D5" wp14:textId="77777777">
      <w:pPr>
        <w:pStyle w:val="i-numberedlist1a"/>
      </w:pPr>
      <w:r w:rsidRPr="00DD4453">
        <w:rPr>
          <w:rStyle w:val="i-listnumber"/>
        </w:rPr>
        <w:t>1</w:t>
      </w:r>
      <w:r>
        <w:tab/>
      </w:r>
      <w:r w:rsidRPr="009E11A4" w:rsidR="009E11A4">
        <w:rPr>
          <w:rStyle w:val="i-listnumber"/>
        </w:rPr>
        <w:t>a</w:t>
      </w:r>
      <w:r w:rsidRPr="009E11A4" w:rsidR="009E11A4">
        <w:rPr>
          <w:rStyle w:val="i-listnumber"/>
        </w:rPr>
        <w:tab/>
      </w:r>
      <w:r w:rsidR="00947F65">
        <w:t>Describe the structure of the atom.</w:t>
      </w:r>
      <w:r>
        <w:tab/>
      </w:r>
      <w:r>
        <w:tab/>
      </w:r>
      <w:r w:rsidR="00DB683A">
        <w:tab/>
      </w:r>
      <w:r w:rsidR="00DB683A">
        <w:tab/>
      </w:r>
      <w:r w:rsidR="00DB683A">
        <w:tab/>
      </w:r>
      <w:r w:rsidR="00DB683A">
        <w:t xml:space="preserve"> (1 mark)</w:t>
      </w:r>
    </w:p>
    <w:p xmlns:wp14="http://schemas.microsoft.com/office/word/2010/wordml" w:rsidRPr="00B81DF3" w:rsidR="00961480" w:rsidP="00961480" w:rsidRDefault="00E10735" w14:paraId="277DDEBF" wp14:textId="77777777">
      <w:pPr>
        <w:pStyle w:val="i-numberedlist2indentfo"/>
      </w:pPr>
      <w:r w:rsidRPr="00E10735">
        <w:rPr>
          <w:rStyle w:val="i-listitalic"/>
        </w:rPr>
        <w:t>Answer:</w:t>
      </w:r>
      <w:r w:rsidRPr="00B81DF3">
        <w:t xml:space="preserve"> </w:t>
      </w:r>
      <w:r w:rsidRPr="00B81DF3" w:rsidR="00961480">
        <w:t xml:space="preserve">The nucleus contains positive protons and neutral neutrons. </w:t>
      </w:r>
      <w:r w:rsidRPr="00B81DF3" w:rsidR="008D313D">
        <w:t>It</w:t>
      </w:r>
      <w:r w:rsidRPr="00B81DF3" w:rsidR="00961480">
        <w:t xml:space="preserve"> is surrounded by electron shells which contain the negative electrons.</w:t>
      </w:r>
    </w:p>
    <w:p xmlns:wp14="http://schemas.microsoft.com/office/word/2010/wordml" w:rsidR="00947F65" w:rsidP="009E11A4" w:rsidRDefault="009E11A4" w14:paraId="442EF0A6" wp14:textId="77777777">
      <w:pPr>
        <w:pStyle w:val="i-numberedlist2"/>
      </w:pPr>
      <w:r w:rsidRPr="009E11A4">
        <w:rPr>
          <w:rStyle w:val="i-listnumber"/>
        </w:rPr>
        <w:t>b</w:t>
      </w:r>
      <w:r w:rsidRPr="009E11A4">
        <w:rPr>
          <w:rStyle w:val="i-listnumber"/>
        </w:rPr>
        <w:tab/>
      </w:r>
      <w:r w:rsidR="00947F65">
        <w:t>Draw particle diagrams to explain the difference between a diatomic element and a compound. Use hydrogen gas and water as your examples.</w:t>
      </w:r>
      <w:r w:rsidR="008D313D">
        <w:tab/>
      </w:r>
      <w:r w:rsidR="00DD4453">
        <w:tab/>
      </w:r>
      <w:r w:rsidR="00DB683A">
        <w:tab/>
      </w:r>
      <w:r w:rsidR="00DB683A">
        <w:tab/>
      </w:r>
      <w:r w:rsidR="00DB683A">
        <w:tab/>
      </w:r>
      <w:r w:rsidR="00DB683A">
        <w:tab/>
      </w:r>
      <w:r w:rsidR="00DB683A">
        <w:tab/>
      </w:r>
      <w:r w:rsidR="00DB683A">
        <w:tab/>
      </w:r>
      <w:r w:rsidR="00DB683A">
        <w:tab/>
      </w:r>
      <w:r w:rsidR="00DB683A">
        <w:tab/>
      </w:r>
      <w:r w:rsidR="00DB683A">
        <w:tab/>
      </w:r>
      <w:r w:rsidR="00DD4453">
        <w:t>(2 marks)</w:t>
      </w:r>
    </w:p>
    <w:p xmlns:wp14="http://schemas.microsoft.com/office/word/2010/wordml" w:rsidR="00961480" w:rsidP="00961480" w:rsidRDefault="00E10735" w14:paraId="5798B6EE" wp14:textId="77777777">
      <w:pPr>
        <w:pStyle w:val="i-numberedlist2indentfo"/>
      </w:pPr>
      <w:r w:rsidRPr="00E10735">
        <w:rPr>
          <w:rStyle w:val="i-listitalic"/>
        </w:rPr>
        <w:t>Answer:</w:t>
      </w:r>
      <w:r w:rsidRPr="00B81DF3">
        <w:t xml:space="preserve"> </w:t>
      </w:r>
      <w:r w:rsidRPr="00B81DF3" w:rsidR="00961480">
        <w:t xml:space="preserve">A diatomic element has </w:t>
      </w:r>
      <w:r w:rsidRPr="00B81DF3" w:rsidR="008D313D">
        <w:t>two</w:t>
      </w:r>
      <w:r w:rsidRPr="00B81DF3" w:rsidR="00961480">
        <w:t xml:space="preserve"> atoms of the same element chemically bonded together like H</w:t>
      </w:r>
      <w:r w:rsidRPr="008D313D" w:rsidR="00961480">
        <w:rPr>
          <w:rStyle w:val="i-listsubscript"/>
        </w:rPr>
        <w:t>2</w:t>
      </w:r>
      <w:r w:rsidRPr="00B81DF3" w:rsidR="00961480">
        <w:t xml:space="preserve"> or O</w:t>
      </w:r>
      <w:r w:rsidRPr="008D313D" w:rsidR="00961480">
        <w:rPr>
          <w:rStyle w:val="i-listsubscript"/>
        </w:rPr>
        <w:t>2</w:t>
      </w:r>
      <w:r w:rsidRPr="00B81DF3" w:rsidR="00961480">
        <w:t xml:space="preserve"> (see below)</w:t>
      </w:r>
      <w:r w:rsidRPr="008D313D" w:rsidR="00961480">
        <w:t>.</w:t>
      </w:r>
      <w:r w:rsidRPr="00B81DF3" w:rsidR="00961480">
        <w:t xml:space="preserve"> A compound has two or more different types of atom chemically bonded together, such as H</w:t>
      </w:r>
      <w:r w:rsidRPr="008D313D" w:rsidR="00961480">
        <w:rPr>
          <w:rStyle w:val="i-listsubscript"/>
        </w:rPr>
        <w:t>2</w:t>
      </w:r>
      <w:r w:rsidRPr="00B81DF3" w:rsidR="008D313D">
        <w:t>O as shown below.</w:t>
      </w:r>
    </w:p>
    <w:p xmlns:wp14="http://schemas.microsoft.com/office/word/2010/wordml" w:rsidRPr="00B81DF3" w:rsidR="00DB683A" w:rsidP="00961480" w:rsidRDefault="00DB683A" w14:paraId="62486C05" wp14:textId="77777777">
      <w:pPr>
        <w:pStyle w:val="i-numberedlist2indentfo"/>
      </w:pPr>
      <w:r>
        <w:rPr>
          <w:noProof/>
          <w:lang w:val="en-AU" w:eastAsia="en-AU"/>
        </w:rPr>
        <w:drawing>
          <wp:inline xmlns:wp14="http://schemas.microsoft.com/office/word/2010/wordprocessingDrawing" distT="0" distB="0" distL="0" distR="0" wp14:anchorId="74C38AF8" wp14:editId="2A024393">
            <wp:extent cx="1624084" cy="85696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42387" cy="866621"/>
                    </a:xfrm>
                    <a:prstGeom prst="rect">
                      <a:avLst/>
                    </a:prstGeom>
                  </pic:spPr>
                </pic:pic>
              </a:graphicData>
            </a:graphic>
          </wp:inline>
        </w:drawing>
      </w:r>
    </w:p>
    <w:p xmlns:wp14="http://schemas.microsoft.com/office/word/2010/wordml" w:rsidRPr="00DB683A" w:rsidR="00947F65" w:rsidP="009E11A4" w:rsidRDefault="009E11A4" w14:paraId="466B1DE2" wp14:textId="77777777">
      <w:pPr>
        <w:pStyle w:val="i-numberedlist2"/>
        <w:rPr>
          <w:rStyle w:val="i-notetoDTOchar"/>
          <w:color w:val="auto"/>
        </w:rPr>
      </w:pPr>
      <w:r w:rsidRPr="009E11A4">
        <w:rPr>
          <w:rStyle w:val="i-listnumber"/>
        </w:rPr>
        <w:t>c</w:t>
      </w:r>
      <w:r w:rsidRPr="009E11A4">
        <w:rPr>
          <w:rStyle w:val="i-listnumber"/>
        </w:rPr>
        <w:tab/>
      </w:r>
      <w:r w:rsidR="00947F65">
        <w:t xml:space="preserve">Draw an electron configuration diagram for the magnesium ion. </w:t>
      </w:r>
      <w:r w:rsidR="00947F65">
        <w:tab/>
      </w:r>
      <w:r w:rsidR="00DB683A">
        <w:t xml:space="preserve"> </w:t>
      </w:r>
      <w:r w:rsidR="00DD4453">
        <w:t>(1 mark)</w:t>
      </w:r>
    </w:p>
    <w:p xmlns:wp14="http://schemas.microsoft.com/office/word/2010/wordml" w:rsidR="00E10735" w:rsidP="00E10735" w:rsidRDefault="00E10735" w14:paraId="3CEC3852" wp14:textId="77777777">
      <w:pPr>
        <w:pStyle w:val="i-numberedlist2indentfo"/>
        <w:rPr>
          <w:rStyle w:val="i-listitalic"/>
        </w:rPr>
      </w:pPr>
      <w:r w:rsidRPr="00E10735">
        <w:rPr>
          <w:rStyle w:val="i-listitalic"/>
        </w:rPr>
        <w:t>Answer:</w:t>
      </w:r>
    </w:p>
    <w:p xmlns:wp14="http://schemas.microsoft.com/office/word/2010/wordml" w:rsidR="00DB683A" w:rsidP="00E10735" w:rsidRDefault="00DB683A" w14:paraId="4101652C" wp14:textId="77777777">
      <w:pPr>
        <w:pStyle w:val="i-numberedlist2indentfo"/>
      </w:pPr>
      <w:r>
        <w:rPr>
          <w:noProof/>
          <w:lang w:val="en-AU" w:eastAsia="en-AU"/>
        </w:rPr>
        <w:drawing>
          <wp:inline xmlns:wp14="http://schemas.microsoft.com/office/word/2010/wordprocessingDrawing" distT="0" distB="0" distL="0" distR="0" wp14:anchorId="2FF46D38" wp14:editId="084BA394">
            <wp:extent cx="1851270" cy="15626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60763" cy="1570682"/>
                    </a:xfrm>
                    <a:prstGeom prst="rect">
                      <a:avLst/>
                    </a:prstGeom>
                  </pic:spPr>
                </pic:pic>
              </a:graphicData>
            </a:graphic>
          </wp:inline>
        </w:drawing>
      </w:r>
    </w:p>
    <w:p xmlns:wp14="http://schemas.microsoft.com/office/word/2010/wordml" w:rsidR="00947F65" w:rsidP="009E11A4" w:rsidRDefault="002E3181" w14:paraId="0D85E2CE" wp14:textId="77777777">
      <w:pPr>
        <w:pStyle w:val="i-numberedlist1a"/>
      </w:pPr>
      <w:r w:rsidRPr="00DD4453">
        <w:rPr>
          <w:rStyle w:val="i-listnumber"/>
        </w:rPr>
        <w:t>2</w:t>
      </w:r>
      <w:r w:rsidR="00DD4453">
        <w:rPr>
          <w:bCs/>
        </w:rPr>
        <w:tab/>
      </w:r>
      <w:r w:rsidRPr="009E11A4" w:rsidR="009E11A4">
        <w:rPr>
          <w:rStyle w:val="i-listnumber"/>
        </w:rPr>
        <w:t>a</w:t>
      </w:r>
      <w:r w:rsidRPr="009E11A4" w:rsidR="009E11A4">
        <w:rPr>
          <w:rStyle w:val="i-listnumber"/>
        </w:rPr>
        <w:tab/>
      </w:r>
      <w:r w:rsidR="00947F65">
        <w:t xml:space="preserve">Describe the difference between an isotope and an allotrope using specific examples. </w:t>
      </w:r>
      <w:r w:rsidR="00DD4453">
        <w:tab/>
      </w:r>
      <w:r w:rsidR="00DB683A">
        <w:tab/>
      </w:r>
      <w:r w:rsidR="00DB683A">
        <w:tab/>
      </w:r>
      <w:r w:rsidR="00DB683A">
        <w:tab/>
      </w:r>
      <w:r w:rsidR="00DB683A">
        <w:tab/>
      </w:r>
      <w:r w:rsidR="00DB683A">
        <w:tab/>
      </w:r>
      <w:r w:rsidR="00DB683A">
        <w:tab/>
      </w:r>
      <w:r w:rsidR="00DB683A">
        <w:tab/>
      </w:r>
      <w:r w:rsidR="00DB683A">
        <w:tab/>
      </w:r>
      <w:r w:rsidR="00DD4453">
        <w:t>(2 marks)</w:t>
      </w:r>
    </w:p>
    <w:p xmlns:wp14="http://schemas.microsoft.com/office/word/2010/wordml" w:rsidRPr="00B81DF3" w:rsidR="00B3201F" w:rsidP="00961480" w:rsidRDefault="00E10735" w14:paraId="5635CEF8" wp14:textId="77777777">
      <w:pPr>
        <w:pStyle w:val="i-numberedlist2indentfo"/>
      </w:pPr>
      <w:r w:rsidRPr="00E10735">
        <w:rPr>
          <w:rStyle w:val="i-listitalic"/>
        </w:rPr>
        <w:t>Answer:</w:t>
      </w:r>
      <w:r w:rsidRPr="00B81DF3">
        <w:t xml:space="preserve"> </w:t>
      </w:r>
      <w:r w:rsidRPr="00B81DF3" w:rsidR="00B3201F">
        <w:t xml:space="preserve">Isotopes are different forms of the same element that have different numbers of neutrons in the nucleus, such as </w:t>
      </w:r>
      <w:r w:rsidRPr="00B81DF3">
        <w:t>carbon-12 and carbon-</w:t>
      </w:r>
      <w:r w:rsidRPr="00B81DF3" w:rsidR="00B3201F">
        <w:t>14. Allotropes are when an element can exist in different physical forms due to having different types of bonding</w:t>
      </w:r>
      <w:r w:rsidRPr="00B81DF3">
        <w:t>;</w:t>
      </w:r>
      <w:r w:rsidRPr="00B81DF3" w:rsidR="00B3201F">
        <w:t xml:space="preserve"> e.g</w:t>
      </w:r>
      <w:r w:rsidRPr="00B81DF3">
        <w:t>.</w:t>
      </w:r>
      <w:r w:rsidRPr="00B81DF3" w:rsidR="00B3201F">
        <w:t xml:space="preserve"> graphite and diamond are both allotropes of carbon.</w:t>
      </w:r>
    </w:p>
    <w:p xmlns:wp14="http://schemas.microsoft.com/office/word/2010/wordml" w:rsidR="00947F65" w:rsidP="00B3201F" w:rsidRDefault="009E11A4" w14:paraId="4EBAAC55" wp14:textId="77777777">
      <w:pPr>
        <w:pStyle w:val="i-numberedlist2"/>
      </w:pPr>
      <w:r w:rsidRPr="009E11A4">
        <w:rPr>
          <w:rStyle w:val="i-listnumber"/>
        </w:rPr>
        <w:t>b</w:t>
      </w:r>
      <w:r w:rsidRPr="009E11A4">
        <w:rPr>
          <w:rStyle w:val="i-listnumber"/>
        </w:rPr>
        <w:tab/>
      </w:r>
      <w:r w:rsidR="00947F65">
        <w:t xml:space="preserve">Explain the differences in the electronegativity and metallic character of caesium and chlorine. </w:t>
      </w:r>
      <w:r w:rsidR="00DD4453">
        <w:tab/>
      </w:r>
      <w:r w:rsidR="00DB683A">
        <w:tab/>
      </w:r>
      <w:r w:rsidR="00DB683A">
        <w:tab/>
      </w:r>
      <w:r w:rsidR="00DB683A">
        <w:tab/>
      </w:r>
      <w:r w:rsidR="00DB683A">
        <w:tab/>
      </w:r>
      <w:r w:rsidR="00DB683A">
        <w:tab/>
      </w:r>
      <w:r w:rsidR="00DB683A">
        <w:tab/>
      </w:r>
      <w:r w:rsidR="00DD4453">
        <w:t>(2 marks)</w:t>
      </w:r>
    </w:p>
    <w:p xmlns:wp14="http://schemas.microsoft.com/office/word/2010/wordml" w:rsidR="00DB683A" w:rsidP="00220B11" w:rsidRDefault="00E10735" w14:paraId="15CF7944" wp14:textId="77777777">
      <w:pPr>
        <w:pStyle w:val="i-numberedlist2indentfo"/>
      </w:pPr>
      <w:r w:rsidRPr="00E10735">
        <w:rPr>
          <w:rStyle w:val="i-listitalic"/>
        </w:rPr>
        <w:t>Answer:</w:t>
      </w:r>
      <w:r w:rsidRPr="00B81DF3">
        <w:t xml:space="preserve"> </w:t>
      </w:r>
      <w:r w:rsidRPr="00B81DF3" w:rsidR="00961480">
        <w:t>C</w:t>
      </w:r>
      <w:r w:rsidRPr="00B81DF3">
        <w:t>h</w:t>
      </w:r>
      <w:r w:rsidRPr="00B81DF3" w:rsidR="00961480">
        <w:t>l</w:t>
      </w:r>
      <w:r w:rsidRPr="00B81DF3">
        <w:t>orine (Cl)</w:t>
      </w:r>
      <w:r w:rsidRPr="00B81DF3" w:rsidR="00961480">
        <w:t xml:space="preserve"> is in the top right-hand corner of the periodic table and </w:t>
      </w:r>
      <w:r w:rsidRPr="00B81DF3">
        <w:t>caesium (C</w:t>
      </w:r>
      <w:r w:rsidRPr="00B81DF3" w:rsidR="00961480">
        <w:t>s</w:t>
      </w:r>
      <w:r w:rsidRPr="00B81DF3">
        <w:t>)</w:t>
      </w:r>
      <w:r w:rsidRPr="00B81DF3" w:rsidR="00961480">
        <w:t xml:space="preserve"> </w:t>
      </w:r>
      <w:r w:rsidRPr="00B81DF3">
        <w:t xml:space="preserve">is in </w:t>
      </w:r>
      <w:r w:rsidRPr="00B81DF3" w:rsidR="00961480">
        <w:t>the bottom left-hand corner of the periodic table. Cl is more electronegative than Cs because electronegativity increases across a period and up a group. Cs is more metallic than Cl as metallic character decreases as you move across the period and up the group.</w:t>
      </w:r>
    </w:p>
    <w:p xmlns:wp14="http://schemas.microsoft.com/office/word/2010/wordml" w:rsidR="00DB683A" w:rsidRDefault="00DB683A" w14:paraId="4B99056E" wp14:textId="77777777">
      <w:pPr>
        <w:spacing w:after="200" w:line="276" w:lineRule="auto"/>
        <w:rPr>
          <w:rFonts w:ascii="Verdana" w:hAnsi="Verdana"/>
          <w:sz w:val="22"/>
          <w:szCs w:val="22"/>
        </w:rPr>
      </w:pPr>
      <w:r>
        <w:br w:type="page"/>
      </w:r>
    </w:p>
    <w:p xmlns:wp14="http://schemas.microsoft.com/office/word/2010/wordml" w:rsidR="00947F65" w:rsidP="009E11A4" w:rsidRDefault="002E3181" w14:paraId="0037E434" wp14:textId="77777777">
      <w:pPr>
        <w:pStyle w:val="i-numberedlist1a"/>
      </w:pPr>
      <w:r w:rsidRPr="00DD4453">
        <w:rPr>
          <w:rStyle w:val="i-listnumber"/>
        </w:rPr>
        <w:lastRenderedPageBreak/>
        <w:t>3</w:t>
      </w:r>
      <w:r w:rsidR="009E11A4">
        <w:rPr>
          <w:bCs/>
        </w:rPr>
        <w:tab/>
      </w:r>
      <w:r w:rsidRPr="00DD4453" w:rsidR="00DD4453">
        <w:rPr>
          <w:rStyle w:val="i-listnumber"/>
        </w:rPr>
        <w:t>a</w:t>
      </w:r>
      <w:r w:rsidR="00DD4453">
        <w:tab/>
      </w:r>
      <w:r w:rsidR="00947F65">
        <w:t>Use examples to explain the differences between heterogeneous and homogeneous mixtures.</w:t>
      </w:r>
      <w:r w:rsidR="00947F65">
        <w:tab/>
      </w:r>
      <w:r w:rsidR="00DB683A">
        <w:tab/>
      </w:r>
      <w:r w:rsidR="00DB683A">
        <w:tab/>
      </w:r>
      <w:r w:rsidR="00DB683A">
        <w:tab/>
      </w:r>
      <w:r w:rsidR="00DB683A">
        <w:tab/>
      </w:r>
      <w:r w:rsidR="00DB683A">
        <w:tab/>
      </w:r>
      <w:r w:rsidR="00DB683A">
        <w:tab/>
      </w:r>
      <w:r w:rsidR="00DD4453">
        <w:t>(2 marks)</w:t>
      </w:r>
    </w:p>
    <w:p xmlns:wp14="http://schemas.microsoft.com/office/word/2010/wordml" w:rsidRPr="00B81DF3" w:rsidR="00961480" w:rsidP="00220B11" w:rsidRDefault="00E10735" w14:paraId="77B86FD8" wp14:textId="77777777">
      <w:pPr>
        <w:pStyle w:val="i-numberedlist2indentfo"/>
      </w:pPr>
      <w:r w:rsidRPr="00E10735">
        <w:rPr>
          <w:rStyle w:val="i-listitalic"/>
        </w:rPr>
        <w:t>Answer:</w:t>
      </w:r>
      <w:r w:rsidRPr="00B81DF3">
        <w:t xml:space="preserve"> </w:t>
      </w:r>
      <w:r w:rsidRPr="00B81DF3" w:rsidR="00961480">
        <w:t>Homogeneous mixtures have a uniform composition throughout. Solutions are homogeneous mixtures. Heterogeneous mixtures have a varied composition throughout. A mixture of sand and dirt is a heterogeneous mixture</w:t>
      </w:r>
      <w:r w:rsidRPr="00B81DF3">
        <w:t>,</w:t>
      </w:r>
      <w:r w:rsidRPr="00B81DF3" w:rsidR="00961480">
        <w:t xml:space="preserve"> as </w:t>
      </w:r>
      <w:r w:rsidRPr="00B81DF3">
        <w:t>two separate</w:t>
      </w:r>
      <w:r w:rsidRPr="00B81DF3" w:rsidR="00961480">
        <w:t xml:space="preserve"> cups of the mixture would not have the same number of sand grains and dirt pieces in each</w:t>
      </w:r>
      <w:r w:rsidRPr="00B81DF3">
        <w:t>.</w:t>
      </w:r>
    </w:p>
    <w:p xmlns:wp14="http://schemas.microsoft.com/office/word/2010/wordml" w:rsidR="0090058B" w:rsidP="009E11A4" w:rsidRDefault="009E11A4" w14:paraId="4EC003FE" wp14:textId="77777777">
      <w:pPr>
        <w:pStyle w:val="i-numberedlist2"/>
      </w:pPr>
      <w:r w:rsidRPr="009E11A4">
        <w:rPr>
          <w:rStyle w:val="i-listnumber"/>
        </w:rPr>
        <w:t>b</w:t>
      </w:r>
      <w:r w:rsidRPr="009E11A4">
        <w:rPr>
          <w:rStyle w:val="i-listnumber"/>
        </w:rPr>
        <w:tab/>
      </w:r>
      <w:r w:rsidR="0090058B">
        <w:t>2.5</w:t>
      </w:r>
      <w:r w:rsidR="00024C57">
        <w:t> </w:t>
      </w:r>
      <w:r w:rsidR="00DD4453">
        <w:t xml:space="preserve">g </w:t>
      </w:r>
      <w:r w:rsidR="0090058B">
        <w:t>of a white powder was in a crucible. It was heated with a Bunsen burner until a liquid was formed. After cooling</w:t>
      </w:r>
      <w:r w:rsidR="00E10735">
        <w:t>,</w:t>
      </w:r>
      <w:r w:rsidR="0090058B">
        <w:t xml:space="preserve"> a piece of white solid remained. It weighed 2.0</w:t>
      </w:r>
      <w:r w:rsidR="00024C57">
        <w:t> </w:t>
      </w:r>
      <w:r w:rsidR="0090058B">
        <w:t xml:space="preserve">g. Assess whether this is a physical or chemical change. </w:t>
      </w:r>
      <w:r>
        <w:tab/>
      </w:r>
      <w:r w:rsidR="00DD4453">
        <w:tab/>
      </w:r>
      <w:r w:rsidR="00DB683A">
        <w:tab/>
      </w:r>
      <w:r w:rsidR="00DB683A">
        <w:tab/>
      </w:r>
      <w:r w:rsidR="00DB683A">
        <w:tab/>
      </w:r>
      <w:r w:rsidR="00DB683A">
        <w:tab/>
      </w:r>
      <w:r w:rsidR="00DB683A">
        <w:tab/>
      </w:r>
      <w:r w:rsidR="00DB683A">
        <w:tab/>
      </w:r>
      <w:r w:rsidR="00DB683A">
        <w:tab/>
      </w:r>
      <w:r w:rsidR="00DD4453">
        <w:t>(2 marks)</w:t>
      </w:r>
    </w:p>
    <w:p xmlns:wp14="http://schemas.microsoft.com/office/word/2010/wordml" w:rsidRPr="00B81DF3" w:rsidR="00B3201F" w:rsidP="00220B11" w:rsidRDefault="00E10735" w14:paraId="66ADCD7A" wp14:textId="77777777">
      <w:pPr>
        <w:pStyle w:val="i-numberedlist2indentfo"/>
      </w:pPr>
      <w:r w:rsidRPr="00E10735">
        <w:rPr>
          <w:rStyle w:val="i-listitalic"/>
        </w:rPr>
        <w:t>Answer:</w:t>
      </w:r>
      <w:r w:rsidRPr="00B81DF3">
        <w:t xml:space="preserve"> </w:t>
      </w:r>
      <w:r w:rsidRPr="00B81DF3" w:rsidR="00C80727">
        <w:t>Responses will vary.</w:t>
      </w:r>
      <w:r w:rsidRPr="00B81DF3" w:rsidR="00B3201F">
        <w:t xml:space="preserve"> </w:t>
      </w:r>
      <w:r w:rsidRPr="00B81DF3" w:rsidR="00C80727">
        <w:t xml:space="preserve">On </w:t>
      </w:r>
      <w:r w:rsidRPr="00B81DF3" w:rsidR="00B3201F">
        <w:t xml:space="preserve">one hand, it could be a chemical change </w:t>
      </w:r>
      <w:r w:rsidRPr="00B81DF3" w:rsidR="00C80727">
        <w:t>because</w:t>
      </w:r>
      <w:r w:rsidRPr="00B81DF3" w:rsidR="00B3201F">
        <w:t xml:space="preserve"> mass was not conserved. This means the white powder could have combusted and released a gas as a product, which accounts for the drop in mass. On the other hand, it could be a physical change</w:t>
      </w:r>
      <w:r w:rsidRPr="00B81DF3">
        <w:t>,</w:t>
      </w:r>
      <w:r w:rsidRPr="00B81DF3" w:rsidR="00B3201F">
        <w:t xml:space="preserve"> where the powder and crucible were ‘holding’ water particles. The heat could have simply melted the powder and evaporated the water particles</w:t>
      </w:r>
      <w:r w:rsidRPr="00B81DF3">
        <w:t>,</w:t>
      </w:r>
      <w:r w:rsidRPr="00B81DF3" w:rsidR="00B3201F">
        <w:t xml:space="preserve"> accounting for the decrease in mass. Further tests would need to be done to the reactants and products to determine the answer. </w:t>
      </w:r>
    </w:p>
    <w:p xmlns:wp14="http://schemas.microsoft.com/office/word/2010/wordml" w:rsidR="0090058B" w:rsidP="00B3201F" w:rsidRDefault="003A1883" w14:paraId="01093757" wp14:textId="77777777">
      <w:pPr>
        <w:pStyle w:val="i-numberedlist1a"/>
        <w:rPr>
          <w:rFonts w:ascii="Times New Roman" w:hAnsi="Times New Roman"/>
        </w:rPr>
      </w:pPr>
      <w:r w:rsidRPr="00DD4453">
        <w:rPr>
          <w:rStyle w:val="i-listnumber"/>
        </w:rPr>
        <w:t>4</w:t>
      </w:r>
      <w:r w:rsidR="00870B34">
        <w:tab/>
      </w:r>
      <w:r w:rsidRPr="009E11A4" w:rsidR="009E11A4">
        <w:rPr>
          <w:rStyle w:val="i-listnumber"/>
        </w:rPr>
        <w:t>a</w:t>
      </w:r>
      <w:r w:rsidRPr="009E11A4" w:rsidR="009E11A4">
        <w:rPr>
          <w:rStyle w:val="i-listnumber"/>
        </w:rPr>
        <w:tab/>
      </w:r>
      <w:r w:rsidR="0090058B">
        <w:t>A vacuum cleaner uses the process of filtration to separate dust particles from air. Choose another everyday example where a separation technique is used and explain how it separates the components of the mixture.</w:t>
      </w:r>
      <w:r w:rsidR="00DD4453">
        <w:tab/>
      </w:r>
      <w:r w:rsidR="00DB683A">
        <w:br/>
      </w:r>
      <w:r w:rsidRPr="00331867" w:rsidR="00DD4453">
        <w:t>(2 marks)</w:t>
      </w:r>
    </w:p>
    <w:p xmlns:wp14="http://schemas.microsoft.com/office/word/2010/wordml" w:rsidRPr="00FD0C71" w:rsidR="00961480" w:rsidP="00FD0C71" w:rsidRDefault="00FD0C71" w14:paraId="287441DA" wp14:textId="77777777">
      <w:pPr>
        <w:pStyle w:val="i-numberedlist2indentfo"/>
      </w:pPr>
      <w:r w:rsidRPr="00E10735">
        <w:rPr>
          <w:rStyle w:val="i-listitalic"/>
        </w:rPr>
        <w:t>Answer:</w:t>
      </w:r>
      <w:r w:rsidRPr="00B81DF3">
        <w:t xml:space="preserve"> </w:t>
      </w:r>
      <w:r w:rsidRPr="00FD0C71" w:rsidR="00961480">
        <w:t>Making coffee uses filtration. Coffee grounds are placed in a coffee filter and water is passed through it</w:t>
      </w:r>
      <w:r>
        <w:t>,</w:t>
      </w:r>
      <w:r w:rsidRPr="00FD0C71" w:rsidR="00961480">
        <w:t xml:space="preserve"> creating a solution. The coffee grounds are kept in the filter paper but the liquid coffee passes through.</w:t>
      </w:r>
    </w:p>
    <w:p xmlns:wp14="http://schemas.microsoft.com/office/word/2010/wordml" w:rsidR="0090058B" w:rsidP="009E11A4" w:rsidRDefault="009E11A4" w14:paraId="55F58348" wp14:textId="77777777">
      <w:pPr>
        <w:pStyle w:val="i-numberedlist2"/>
        <w:rPr>
          <w:rStyle w:val="i-notetoDTOchar"/>
        </w:rPr>
      </w:pPr>
      <w:r w:rsidRPr="009E11A4">
        <w:rPr>
          <w:rStyle w:val="i-listnumber"/>
        </w:rPr>
        <w:t>b</w:t>
      </w:r>
      <w:r w:rsidRPr="009E11A4">
        <w:rPr>
          <w:rStyle w:val="i-listnumber"/>
        </w:rPr>
        <w:tab/>
      </w:r>
      <w:r w:rsidR="0090058B">
        <w:t>Draw a scientific diagram of the apparatus you would use to separate the components of a solution of salty water when you only need to keep the solute.</w:t>
      </w:r>
      <w:r>
        <w:tab/>
      </w:r>
      <w:r w:rsidR="00DD4453">
        <w:tab/>
      </w:r>
      <w:r w:rsidR="00DB683A">
        <w:tab/>
      </w:r>
      <w:r w:rsidR="00DB683A">
        <w:tab/>
      </w:r>
      <w:r w:rsidR="00DB683A">
        <w:tab/>
      </w:r>
      <w:r w:rsidR="00DB683A">
        <w:tab/>
      </w:r>
      <w:r w:rsidR="00DB683A">
        <w:tab/>
      </w:r>
      <w:r w:rsidR="00DB683A">
        <w:tab/>
      </w:r>
      <w:r w:rsidR="00DB683A">
        <w:tab/>
      </w:r>
      <w:r w:rsidR="00DD4453">
        <w:t>(2 marks)</w:t>
      </w:r>
    </w:p>
    <w:p xmlns:wp14="http://schemas.microsoft.com/office/word/2010/wordml" w:rsidR="00FD0C71" w:rsidP="00FD0C71" w:rsidRDefault="00FD0C71" w14:paraId="237B09DF" wp14:textId="77777777">
      <w:pPr>
        <w:pStyle w:val="i-numberedlist2indentfo"/>
        <w:rPr>
          <w:rStyle w:val="i-listitalic"/>
        </w:rPr>
      </w:pPr>
      <w:r w:rsidRPr="00E10735">
        <w:rPr>
          <w:rStyle w:val="i-listitalic"/>
        </w:rPr>
        <w:t>Answer:</w:t>
      </w:r>
    </w:p>
    <w:p xmlns:wp14="http://schemas.microsoft.com/office/word/2010/wordml" w:rsidR="00DB683A" w:rsidP="00FD0C71" w:rsidRDefault="00DB683A" w14:paraId="1299C43A" wp14:textId="77777777">
      <w:pPr>
        <w:pStyle w:val="i-numberedlist2indentfo"/>
      </w:pPr>
      <w:r>
        <w:rPr>
          <w:noProof/>
          <w:lang w:val="en-AU" w:eastAsia="en-AU"/>
        </w:rPr>
        <w:drawing>
          <wp:inline xmlns:wp14="http://schemas.microsoft.com/office/word/2010/wordprocessingDrawing" distT="0" distB="0" distL="0" distR="0" wp14:anchorId="61AD1EDB" wp14:editId="3BF8B4BA">
            <wp:extent cx="3759958" cy="189365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76340" cy="1901902"/>
                    </a:xfrm>
                    <a:prstGeom prst="rect">
                      <a:avLst/>
                    </a:prstGeom>
                  </pic:spPr>
                </pic:pic>
              </a:graphicData>
            </a:graphic>
          </wp:inline>
        </w:drawing>
      </w:r>
    </w:p>
    <w:p xmlns:wp14="http://schemas.microsoft.com/office/word/2010/wordml" w:rsidR="00DB683A" w:rsidRDefault="00DB683A" w14:paraId="4DDBEF00" wp14:textId="77777777">
      <w:pPr>
        <w:spacing w:after="200" w:line="276" w:lineRule="auto"/>
        <w:rPr>
          <w:rFonts w:ascii="Verdana" w:hAnsi="Verdana"/>
          <w:sz w:val="22"/>
          <w:szCs w:val="22"/>
        </w:rPr>
      </w:pPr>
      <w:r>
        <w:br w:type="page"/>
      </w:r>
    </w:p>
    <w:p xmlns:wp14="http://schemas.microsoft.com/office/word/2010/wordml" w:rsidRPr="00DB683A" w:rsidR="00A82AEF" w:rsidP="00B3201F" w:rsidRDefault="00DD4453" w14:paraId="4D511C34" wp14:textId="77777777">
      <w:pPr>
        <w:pStyle w:val="i-numberedlist1"/>
        <w:rPr>
          <w:rStyle w:val="i-notetoDTOchar"/>
          <w:color w:val="auto"/>
        </w:rPr>
      </w:pPr>
      <w:r w:rsidRPr="00DD4453">
        <w:rPr>
          <w:rStyle w:val="i-listnumber"/>
        </w:rPr>
        <w:lastRenderedPageBreak/>
        <w:t>5</w:t>
      </w:r>
      <w:r w:rsidRPr="00DD4453">
        <w:rPr>
          <w:rStyle w:val="i-listnumber"/>
        </w:rPr>
        <w:tab/>
      </w:r>
      <w:r w:rsidR="00813FCC">
        <w:t>C</w:t>
      </w:r>
      <w:r w:rsidR="00A82AEF">
        <w:t xml:space="preserve">ompare </w:t>
      </w:r>
      <w:r w:rsidR="00813FCC">
        <w:t xml:space="preserve">at least two properties of </w:t>
      </w:r>
      <w:r w:rsidR="00A82AEF">
        <w:t>covalent network and covalent molecular substances in terms of structure and</w:t>
      </w:r>
      <w:r w:rsidR="00813FCC">
        <w:t>/or</w:t>
      </w:r>
      <w:r w:rsidR="00A82AEF">
        <w:t xml:space="preserve"> bonding. </w:t>
      </w:r>
      <w:r w:rsidR="00870B34">
        <w:tab/>
      </w:r>
      <w:r w:rsidR="00DB683A">
        <w:tab/>
      </w:r>
      <w:r w:rsidR="00DB683A">
        <w:tab/>
      </w:r>
      <w:r w:rsidR="00870B34">
        <w:t>(4</w:t>
      </w:r>
      <w:r w:rsidRPr="007E7593" w:rsidR="00870B34">
        <w:t xml:space="preserve"> marks)</w:t>
      </w:r>
    </w:p>
    <w:p xmlns:wp14="http://schemas.microsoft.com/office/word/2010/wordml" w:rsidR="00B3201F" w:rsidP="00961480" w:rsidRDefault="00FD0C71" w14:paraId="33FDFAC1" wp14:textId="77777777">
      <w:pPr>
        <w:pStyle w:val="i-numberedlist1indentfo"/>
      </w:pPr>
      <w:r w:rsidRPr="00E10735">
        <w:rPr>
          <w:rStyle w:val="i-listitalic"/>
        </w:rPr>
        <w:t>Answer:</w:t>
      </w:r>
      <w:r w:rsidRPr="00B81DF3">
        <w:t xml:space="preserve"> </w:t>
      </w:r>
      <w:r w:rsidRPr="003F3325" w:rsidR="00B3201F">
        <w:t xml:space="preserve">Covalent substances are formed by sharing electrons. They can either be covalent molecular or covalent network. Covalent molecular </w:t>
      </w:r>
      <w:r>
        <w:t>substances consist</w:t>
      </w:r>
      <w:r w:rsidRPr="003F3325" w:rsidR="00B3201F">
        <w:t xml:space="preserve"> of discrete molecules in which the atoms are held together by covalent bonding. Examples include oxygen gas and water. A covalent network substance, such as diamond, is a large 3D network of covalently bonded atoms. This difference in structure leads to vastly different properties between the two types of substances. Covalent molecular substances are mainly liquids and gases at room temperature because there are weak forces between the molecules. Not much heat energy is required to change them from a solid to a liquid, or a liquid to a gas. Covalent network </w:t>
      </w:r>
      <w:r w:rsidR="00AB4E7F">
        <w:t xml:space="preserve">substances </w:t>
      </w:r>
      <w:r w:rsidRPr="003F3325" w:rsidR="00B3201F">
        <w:t xml:space="preserve">are mainly extremely hard solids at room temperature because the bonding electrons are </w:t>
      </w:r>
      <w:r w:rsidR="00961480">
        <w:t>tightly bound and highly localis</w:t>
      </w:r>
      <w:r w:rsidRPr="003F3325" w:rsidR="00B3201F">
        <w:t>ed. These</w:t>
      </w:r>
      <w:r w:rsidR="00961480">
        <w:t xml:space="preserve"> localis</w:t>
      </w:r>
      <w:r w:rsidRPr="003F3325" w:rsidR="00B3201F">
        <w:t>ed electrons also make them insoluble when so</w:t>
      </w:r>
      <w:r w:rsidR="00AB4E7F">
        <w:t>l</w:t>
      </w:r>
      <w:r w:rsidRPr="003F3325" w:rsidR="00B3201F">
        <w:t xml:space="preserve">id. </w:t>
      </w:r>
    </w:p>
    <w:p xmlns:wp14="http://schemas.microsoft.com/office/word/2010/wordml" w:rsidR="00870B34" w:rsidP="00DD4453" w:rsidRDefault="003A1883" w14:paraId="310D086C" wp14:textId="77777777">
      <w:pPr>
        <w:pStyle w:val="i-numberedlist1a"/>
      </w:pPr>
      <w:r w:rsidRPr="00DD4453">
        <w:rPr>
          <w:rStyle w:val="i-listnumber"/>
        </w:rPr>
        <w:t>6</w:t>
      </w:r>
      <w:r w:rsidR="00DD4453">
        <w:rPr>
          <w:bCs/>
        </w:rPr>
        <w:tab/>
      </w:r>
      <w:r w:rsidRPr="009E11A4" w:rsidR="009E11A4">
        <w:rPr>
          <w:rStyle w:val="i-listnumber"/>
        </w:rPr>
        <w:t>a</w:t>
      </w:r>
      <w:r w:rsidRPr="009E11A4" w:rsidR="009E11A4">
        <w:rPr>
          <w:rStyle w:val="i-listnumber"/>
        </w:rPr>
        <w:tab/>
      </w:r>
      <w:r w:rsidR="00A82AEF">
        <w:t>Describe two ways in which fluorine can achieve a full outer shell</w:t>
      </w:r>
      <w:r w:rsidR="00331867">
        <w:t xml:space="preserve"> of electrons, using examples.</w:t>
      </w:r>
      <w:r w:rsidR="00DD4453">
        <w:tab/>
      </w:r>
      <w:r w:rsidR="00DB683A">
        <w:tab/>
      </w:r>
      <w:r w:rsidR="00DB683A">
        <w:tab/>
      </w:r>
      <w:r w:rsidR="00DB683A">
        <w:tab/>
      </w:r>
      <w:r w:rsidR="00DB683A">
        <w:tab/>
      </w:r>
      <w:r w:rsidR="00DB683A">
        <w:tab/>
      </w:r>
      <w:r w:rsidR="00DD4453">
        <w:t>(2 marks)</w:t>
      </w:r>
    </w:p>
    <w:p xmlns:wp14="http://schemas.microsoft.com/office/word/2010/wordml" w:rsidR="00B3201F" w:rsidP="00961480" w:rsidRDefault="00FD0C71" w14:paraId="156397D6" wp14:textId="77777777">
      <w:pPr>
        <w:pStyle w:val="i-numberedlist2indentfo"/>
      </w:pPr>
      <w:r w:rsidRPr="00E10735">
        <w:rPr>
          <w:rStyle w:val="i-listitalic"/>
        </w:rPr>
        <w:t>Answer:</w:t>
      </w:r>
      <w:r w:rsidRPr="00B81DF3">
        <w:t xml:space="preserve"> </w:t>
      </w:r>
      <w:r w:rsidR="00B3201F">
        <w:t>Fluorine can accept an electron from a metal such as sodium to fill its valence shell, forming an ionic bond</w:t>
      </w:r>
      <w:r w:rsidR="00DB683A">
        <w:t>;</w:t>
      </w:r>
      <w:r w:rsidR="00B3201F">
        <w:t xml:space="preserve"> e.g</w:t>
      </w:r>
      <w:r w:rsidR="00DB683A">
        <w:t>.</w:t>
      </w:r>
      <w:r w:rsidR="00B3201F">
        <w:t xml:space="preserve"> NaF. Fluorine can share electrons with another non-metal to form a covalent bond</w:t>
      </w:r>
      <w:r w:rsidR="00AB4E7F">
        <w:t>,</w:t>
      </w:r>
      <w:r w:rsidR="00B3201F">
        <w:t xml:space="preserve"> e.g. OF</w:t>
      </w:r>
      <w:r w:rsidRPr="00961480" w:rsidR="00B3201F">
        <w:rPr>
          <w:rStyle w:val="i-listsubscript"/>
        </w:rPr>
        <w:t>2</w:t>
      </w:r>
      <w:r w:rsidR="00B3201F">
        <w:t xml:space="preserve">, </w:t>
      </w:r>
      <w:r w:rsidR="00AB4E7F">
        <w:t xml:space="preserve">in which </w:t>
      </w:r>
      <w:r w:rsidR="00B3201F">
        <w:t>each F atom shares an electron with the oxygen atom.</w:t>
      </w:r>
    </w:p>
    <w:p xmlns:wp14="http://schemas.microsoft.com/office/word/2010/wordml" w:rsidR="00A82AEF" w:rsidP="009E11A4" w:rsidRDefault="009E11A4" w14:paraId="707C4866" wp14:textId="77777777">
      <w:pPr>
        <w:pStyle w:val="i-numberedlist2"/>
      </w:pPr>
      <w:r w:rsidRPr="009E11A4">
        <w:rPr>
          <w:rStyle w:val="i-listnumber"/>
        </w:rPr>
        <w:t>b</w:t>
      </w:r>
      <w:r w:rsidRPr="009E11A4">
        <w:rPr>
          <w:rStyle w:val="i-listnumber"/>
        </w:rPr>
        <w:tab/>
      </w:r>
      <w:r w:rsidR="00A82AEF">
        <w:t>Contrast substitution and addition reactions of hydrocarbons</w:t>
      </w:r>
      <w:r w:rsidR="00AB4E7F">
        <w:t>,</w:t>
      </w:r>
      <w:r w:rsidR="00A82AEF">
        <w:t xml:space="preserve"> using examples. </w:t>
      </w:r>
      <w:r w:rsidR="00DD4453">
        <w:tab/>
      </w:r>
      <w:r w:rsidR="00DB683A">
        <w:tab/>
      </w:r>
      <w:r w:rsidR="00DB683A">
        <w:tab/>
      </w:r>
      <w:r w:rsidR="00DB683A">
        <w:tab/>
      </w:r>
      <w:r w:rsidR="00DB683A">
        <w:tab/>
      </w:r>
      <w:r w:rsidR="00DB683A">
        <w:tab/>
      </w:r>
      <w:r w:rsidR="00DB683A">
        <w:tab/>
      </w:r>
      <w:r w:rsidR="00DB683A">
        <w:tab/>
      </w:r>
      <w:r w:rsidR="00DB683A">
        <w:tab/>
      </w:r>
      <w:r w:rsidR="00DD4453">
        <w:t>(2 marks)</w:t>
      </w:r>
    </w:p>
    <w:p xmlns:wp14="http://schemas.microsoft.com/office/word/2010/wordml" w:rsidR="00DB683A" w:rsidP="00961480" w:rsidRDefault="00AB4E7F" w14:paraId="6ECD0028" wp14:textId="77777777">
      <w:pPr>
        <w:pStyle w:val="i-numberedlist2indentfo"/>
      </w:pPr>
      <w:r w:rsidRPr="00E10735">
        <w:rPr>
          <w:rStyle w:val="i-listitalic"/>
        </w:rPr>
        <w:t>Answer:</w:t>
      </w:r>
      <w:r w:rsidRPr="00B81DF3">
        <w:t xml:space="preserve"> </w:t>
      </w:r>
      <w:r w:rsidR="00B3201F">
        <w:t>In a substitution reaction, a hydrogen atom from an alkane is replaced with an atom of another element</w:t>
      </w:r>
      <w:r>
        <w:t>,</w:t>
      </w:r>
      <w:r w:rsidR="00B3201F">
        <w:t xml:space="preserve"> such as Cl or Br. CH</w:t>
      </w:r>
      <w:r w:rsidRPr="00961480" w:rsidR="00B3201F">
        <w:rPr>
          <w:rStyle w:val="i-listsubscript"/>
        </w:rPr>
        <w:t>4</w:t>
      </w:r>
      <w:r w:rsidR="00B3201F">
        <w:t xml:space="preserve"> becomes CH</w:t>
      </w:r>
      <w:r w:rsidRPr="00961480" w:rsidR="00B3201F">
        <w:rPr>
          <w:rStyle w:val="i-listsubscript"/>
        </w:rPr>
        <w:t>3</w:t>
      </w:r>
      <w:r w:rsidR="00B3201F">
        <w:t>Cl. Alkenes undergo addition reactions because they have a double bond. The double bond is broken</w:t>
      </w:r>
      <w:r>
        <w:t>,</w:t>
      </w:r>
      <w:r w:rsidR="00B3201F">
        <w:t xml:space="preserve"> allowing more atoms to ‘add’ to the compound. C</w:t>
      </w:r>
      <w:r w:rsidRPr="00961480" w:rsidR="00B3201F">
        <w:rPr>
          <w:rStyle w:val="i-listsubscript"/>
        </w:rPr>
        <w:t>2</w:t>
      </w:r>
      <w:r w:rsidR="00B3201F">
        <w:t>H</w:t>
      </w:r>
      <w:r w:rsidRPr="00961480" w:rsidR="00B3201F">
        <w:rPr>
          <w:rStyle w:val="i-listsubscript"/>
        </w:rPr>
        <w:t>2</w:t>
      </w:r>
      <w:r w:rsidR="00B3201F">
        <w:t xml:space="preserve"> when </w:t>
      </w:r>
      <w:r>
        <w:t xml:space="preserve">reacted </w:t>
      </w:r>
      <w:r w:rsidR="00B3201F">
        <w:t>with Cl</w:t>
      </w:r>
      <w:r w:rsidRPr="00961480" w:rsidR="00B3201F">
        <w:rPr>
          <w:rStyle w:val="i-listsubscript"/>
        </w:rPr>
        <w:t>2</w:t>
      </w:r>
      <w:r w:rsidR="00B3201F">
        <w:t xml:space="preserve"> becomes C</w:t>
      </w:r>
      <w:r w:rsidRPr="00961480" w:rsidR="00B3201F">
        <w:rPr>
          <w:rStyle w:val="i-listsubscript"/>
        </w:rPr>
        <w:t>2</w:t>
      </w:r>
      <w:r w:rsidR="00B3201F">
        <w:t>H</w:t>
      </w:r>
      <w:r w:rsidRPr="00961480" w:rsidR="00B3201F">
        <w:rPr>
          <w:rStyle w:val="i-listsubscript"/>
        </w:rPr>
        <w:t>2</w:t>
      </w:r>
      <w:r w:rsidR="00B3201F">
        <w:t>Cl</w:t>
      </w:r>
      <w:r w:rsidRPr="00961480" w:rsidR="00B3201F">
        <w:rPr>
          <w:rStyle w:val="i-listsubscript"/>
        </w:rPr>
        <w:t>2</w:t>
      </w:r>
      <w:r w:rsidR="00B3201F">
        <w:t>.</w:t>
      </w:r>
    </w:p>
    <w:p xmlns:wp14="http://schemas.microsoft.com/office/word/2010/wordml" w:rsidR="006609A7" w:rsidP="00B3201F" w:rsidRDefault="00DD4453" w14:paraId="20B285A3" wp14:textId="77777777">
      <w:pPr>
        <w:pStyle w:val="i-bodytextfo"/>
      </w:pPr>
      <w:r>
        <w:t>For q</w:t>
      </w:r>
      <w:r w:rsidR="006609A7">
        <w:t xml:space="preserve">uestions 7 </w:t>
      </w:r>
      <w:r>
        <w:t>and</w:t>
      </w:r>
      <w:r w:rsidR="006609A7">
        <w:t xml:space="preserve"> 8 refer to the solubility rules below. </w:t>
      </w:r>
    </w:p>
    <w:tbl>
      <w:tblPr>
        <w:tblStyle w:val="TableGrid"/>
        <w:tblW w:w="0" w:type="auto"/>
        <w:jc w:val="center"/>
        <w:tblLook w:val="04A0" w:firstRow="1" w:lastRow="0" w:firstColumn="1" w:lastColumn="0" w:noHBand="0" w:noVBand="1"/>
      </w:tblPr>
      <w:tblGrid>
        <w:gridCol w:w="2660"/>
        <w:gridCol w:w="5311"/>
      </w:tblGrid>
      <w:tr xmlns:wp14="http://schemas.microsoft.com/office/word/2010/wordml" w:rsidR="00331867" w:rsidTr="00685678" w14:paraId="206CFAA0" wp14:textId="77777777">
        <w:trPr>
          <w:jc w:val="center"/>
        </w:trPr>
        <w:tc>
          <w:tcPr>
            <w:tcW w:w="2660" w:type="dxa"/>
          </w:tcPr>
          <w:p w:rsidRPr="004664A5" w:rsidR="00331867" w:rsidP="00685678" w:rsidRDefault="00331867" w14:paraId="66AFFABB" wp14:textId="77777777">
            <w:pPr>
              <w:pStyle w:val="i-tablecolumnheadalignedleft"/>
            </w:pPr>
            <w:r w:rsidRPr="004664A5">
              <w:t>Soluble anions</w:t>
            </w:r>
          </w:p>
        </w:tc>
        <w:tc>
          <w:tcPr>
            <w:tcW w:w="5311" w:type="dxa"/>
          </w:tcPr>
          <w:p w:rsidRPr="004664A5" w:rsidR="00331867" w:rsidP="00685678" w:rsidRDefault="00331867" w14:paraId="4B3AAE9D" wp14:textId="77777777">
            <w:pPr>
              <w:pStyle w:val="i-tablecolumnheadalignedleft"/>
            </w:pPr>
            <w:r w:rsidRPr="004664A5">
              <w:t>Exceptions</w:t>
            </w:r>
          </w:p>
        </w:tc>
      </w:tr>
      <w:tr xmlns:wp14="http://schemas.microsoft.com/office/word/2010/wordml" w:rsidR="00331867" w:rsidTr="00685678" w14:paraId="4EA2E2FF" wp14:textId="77777777">
        <w:trPr>
          <w:jc w:val="center"/>
        </w:trPr>
        <w:tc>
          <w:tcPr>
            <w:tcW w:w="2660" w:type="dxa"/>
          </w:tcPr>
          <w:p w:rsidR="00331867" w:rsidP="00685678" w:rsidRDefault="00331867" w14:paraId="769047AE" wp14:textId="77777777">
            <w:pPr>
              <w:pStyle w:val="i-tabletext"/>
            </w:pPr>
            <w:r>
              <w:t>NO</w:t>
            </w:r>
            <w:r w:rsidRPr="00093400">
              <w:rPr>
                <w:rStyle w:val="i-tabletextsubscript"/>
              </w:rPr>
              <w:t>3</w:t>
            </w:r>
            <w:r w:rsidRPr="00093400">
              <w:rPr>
                <w:rStyle w:val="i-tabletextsuperscript"/>
              </w:rPr>
              <w:t>–</w:t>
            </w:r>
          </w:p>
        </w:tc>
        <w:tc>
          <w:tcPr>
            <w:tcW w:w="5311" w:type="dxa"/>
          </w:tcPr>
          <w:p w:rsidR="00331867" w:rsidP="00685678" w:rsidRDefault="00331867" w14:paraId="48C9DA01" wp14:textId="77777777">
            <w:pPr>
              <w:pStyle w:val="i-tabletext"/>
            </w:pPr>
            <w:r>
              <w:t>None</w:t>
            </w:r>
          </w:p>
        </w:tc>
      </w:tr>
      <w:tr xmlns:wp14="http://schemas.microsoft.com/office/word/2010/wordml" w:rsidR="00331867" w:rsidTr="00685678" w14:paraId="39BA9F3B" wp14:textId="77777777">
        <w:trPr>
          <w:jc w:val="center"/>
        </w:trPr>
        <w:tc>
          <w:tcPr>
            <w:tcW w:w="2660" w:type="dxa"/>
          </w:tcPr>
          <w:p w:rsidR="00331867" w:rsidP="00685678" w:rsidRDefault="00331867" w14:paraId="4C4067AD" wp14:textId="77777777">
            <w:pPr>
              <w:pStyle w:val="i-tabletext"/>
            </w:pPr>
            <w:r>
              <w:t>CH</w:t>
            </w:r>
            <w:r w:rsidRPr="00093400">
              <w:rPr>
                <w:rStyle w:val="i-tabletextsubscript"/>
              </w:rPr>
              <w:t>3</w:t>
            </w:r>
            <w:r>
              <w:t>COO</w:t>
            </w:r>
            <w:r w:rsidRPr="00093400">
              <w:rPr>
                <w:rStyle w:val="i-tabletextsuperscript"/>
              </w:rPr>
              <w:t>–</w:t>
            </w:r>
          </w:p>
        </w:tc>
        <w:tc>
          <w:tcPr>
            <w:tcW w:w="5311" w:type="dxa"/>
          </w:tcPr>
          <w:p w:rsidR="00331867" w:rsidP="00685678" w:rsidRDefault="00331867" w14:paraId="26127CCB" wp14:textId="77777777">
            <w:pPr>
              <w:pStyle w:val="i-tabletext"/>
            </w:pPr>
            <w:r>
              <w:t>Ag</w:t>
            </w:r>
            <w:r w:rsidRPr="00093400">
              <w:rPr>
                <w:rStyle w:val="i-tabletextsuperscript"/>
              </w:rPr>
              <w:t>+</w:t>
            </w:r>
            <w:r>
              <w:t xml:space="preserve"> slightly soluble</w:t>
            </w:r>
          </w:p>
        </w:tc>
      </w:tr>
      <w:tr xmlns:wp14="http://schemas.microsoft.com/office/word/2010/wordml" w:rsidR="00331867" w:rsidTr="00685678" w14:paraId="49D03805" wp14:textId="77777777">
        <w:trPr>
          <w:jc w:val="center"/>
        </w:trPr>
        <w:tc>
          <w:tcPr>
            <w:tcW w:w="2660" w:type="dxa"/>
          </w:tcPr>
          <w:p w:rsidR="00331867" w:rsidP="00685678" w:rsidRDefault="00331867" w14:paraId="40E793A6" wp14:textId="77777777">
            <w:pPr>
              <w:pStyle w:val="i-tabletext"/>
            </w:pPr>
            <w:r>
              <w:t>Cl</w:t>
            </w:r>
            <w:r w:rsidRPr="00093400">
              <w:rPr>
                <w:rStyle w:val="i-tabletextsuperscript"/>
              </w:rPr>
              <w:t>–</w:t>
            </w:r>
          </w:p>
        </w:tc>
        <w:tc>
          <w:tcPr>
            <w:tcW w:w="5311" w:type="dxa"/>
          </w:tcPr>
          <w:p w:rsidR="00331867" w:rsidP="00685678" w:rsidRDefault="00331867" w14:paraId="6C687FB6" wp14:textId="77777777">
            <w:pPr>
              <w:pStyle w:val="i-tabletext"/>
            </w:pPr>
            <w:r>
              <w:t>Ag</w:t>
            </w:r>
            <w:r w:rsidRPr="00093400">
              <w:rPr>
                <w:rStyle w:val="i-tabletextsuperscript"/>
              </w:rPr>
              <w:t>+</w:t>
            </w:r>
            <w:r>
              <w:t xml:space="preserve"> insoluble, Pb</w:t>
            </w:r>
            <w:r w:rsidRPr="00093400">
              <w:rPr>
                <w:rStyle w:val="i-tabletextsuperscript"/>
              </w:rPr>
              <w:t>2+</w:t>
            </w:r>
            <w:r>
              <w:t xml:space="preserve"> slightly soluble</w:t>
            </w:r>
          </w:p>
        </w:tc>
      </w:tr>
      <w:tr xmlns:wp14="http://schemas.microsoft.com/office/word/2010/wordml" w:rsidR="00331867" w:rsidTr="00685678" w14:paraId="7068C471" wp14:textId="77777777">
        <w:trPr>
          <w:jc w:val="center"/>
        </w:trPr>
        <w:tc>
          <w:tcPr>
            <w:tcW w:w="2660" w:type="dxa"/>
          </w:tcPr>
          <w:p w:rsidR="00331867" w:rsidP="00685678" w:rsidRDefault="00331867" w14:paraId="1F28209A" wp14:textId="77777777">
            <w:pPr>
              <w:pStyle w:val="i-tabletext"/>
            </w:pPr>
            <w:r>
              <w:t>Br</w:t>
            </w:r>
            <w:r w:rsidRPr="00093400">
              <w:rPr>
                <w:rStyle w:val="i-tabletextsuperscript"/>
              </w:rPr>
              <w:t>–</w:t>
            </w:r>
          </w:p>
        </w:tc>
        <w:tc>
          <w:tcPr>
            <w:tcW w:w="5311" w:type="dxa"/>
          </w:tcPr>
          <w:p w:rsidR="00331867" w:rsidP="00685678" w:rsidRDefault="00331867" w14:paraId="7DEBE005" wp14:textId="77777777">
            <w:pPr>
              <w:pStyle w:val="i-tabletext"/>
            </w:pPr>
            <w:r>
              <w:t>Ag</w:t>
            </w:r>
            <w:r w:rsidRPr="00093400">
              <w:rPr>
                <w:rStyle w:val="i-tabletextsuperscript"/>
              </w:rPr>
              <w:t>+</w:t>
            </w:r>
            <w:r>
              <w:t xml:space="preserve"> insoluble, Pb</w:t>
            </w:r>
            <w:r w:rsidRPr="00093400">
              <w:rPr>
                <w:rStyle w:val="i-tabletextsuperscript"/>
              </w:rPr>
              <w:t>2+</w:t>
            </w:r>
            <w:r>
              <w:t xml:space="preserve"> slightly soluble</w:t>
            </w:r>
          </w:p>
        </w:tc>
      </w:tr>
      <w:tr xmlns:wp14="http://schemas.microsoft.com/office/word/2010/wordml" w:rsidR="00331867" w:rsidTr="00685678" w14:paraId="550AA14F" wp14:textId="77777777">
        <w:trPr>
          <w:jc w:val="center"/>
        </w:trPr>
        <w:tc>
          <w:tcPr>
            <w:tcW w:w="2660" w:type="dxa"/>
          </w:tcPr>
          <w:p w:rsidR="00331867" w:rsidP="00685678" w:rsidRDefault="00331867" w14:paraId="65577025" wp14:textId="77777777">
            <w:pPr>
              <w:pStyle w:val="i-tabletext"/>
            </w:pPr>
            <w:r>
              <w:t>I</w:t>
            </w:r>
            <w:r w:rsidRPr="00093400">
              <w:rPr>
                <w:rStyle w:val="i-tabletextsuperscript"/>
              </w:rPr>
              <w:t>–</w:t>
            </w:r>
          </w:p>
        </w:tc>
        <w:tc>
          <w:tcPr>
            <w:tcW w:w="5311" w:type="dxa"/>
          </w:tcPr>
          <w:p w:rsidR="00331867" w:rsidP="00685678" w:rsidRDefault="00331867" w14:paraId="0DA16ED6" wp14:textId="77777777">
            <w:pPr>
              <w:pStyle w:val="i-tabletext"/>
            </w:pPr>
            <w:r>
              <w:t>Ag</w:t>
            </w:r>
            <w:r w:rsidRPr="00093400">
              <w:rPr>
                <w:rStyle w:val="i-tabletextsuperscript"/>
              </w:rPr>
              <w:t>+</w:t>
            </w:r>
            <w:r>
              <w:t>,  Pb</w:t>
            </w:r>
            <w:r w:rsidRPr="00093400">
              <w:rPr>
                <w:rStyle w:val="i-tabletextsuperscript"/>
              </w:rPr>
              <w:t>2+</w:t>
            </w:r>
            <w:r>
              <w:t xml:space="preserve"> insoluble</w:t>
            </w:r>
          </w:p>
        </w:tc>
      </w:tr>
      <w:tr xmlns:wp14="http://schemas.microsoft.com/office/word/2010/wordml" w:rsidR="00331867" w:rsidTr="00685678" w14:paraId="2E711A44" wp14:textId="77777777">
        <w:trPr>
          <w:jc w:val="center"/>
        </w:trPr>
        <w:tc>
          <w:tcPr>
            <w:tcW w:w="2660" w:type="dxa"/>
          </w:tcPr>
          <w:p w:rsidR="00331867" w:rsidP="00685678" w:rsidRDefault="00331867" w14:paraId="2F03A5FE" wp14:textId="77777777">
            <w:pPr>
              <w:pStyle w:val="i-tabletext"/>
            </w:pPr>
            <w:r>
              <w:t>SO</w:t>
            </w:r>
            <w:r w:rsidRPr="00093400">
              <w:rPr>
                <w:rStyle w:val="i-tabletextsubscript"/>
              </w:rPr>
              <w:t>4</w:t>
            </w:r>
            <w:r w:rsidRPr="00093400">
              <w:rPr>
                <w:rStyle w:val="i-tabletextsuperscript"/>
              </w:rPr>
              <w:t>–</w:t>
            </w:r>
          </w:p>
        </w:tc>
        <w:tc>
          <w:tcPr>
            <w:tcW w:w="5311" w:type="dxa"/>
          </w:tcPr>
          <w:p w:rsidR="00331867" w:rsidP="00685678" w:rsidRDefault="00331867" w14:paraId="5DE53F26" wp14:textId="77777777">
            <w:pPr>
              <w:pStyle w:val="i-tabletext"/>
            </w:pPr>
            <w:r>
              <w:t>Ba</w:t>
            </w:r>
            <w:r w:rsidRPr="00093400">
              <w:rPr>
                <w:rStyle w:val="i-tabletextsuperscript"/>
              </w:rPr>
              <w:t>2+</w:t>
            </w:r>
            <w:r>
              <w:t>, Pb</w:t>
            </w:r>
            <w:r w:rsidRPr="00093400">
              <w:rPr>
                <w:rStyle w:val="i-tabletextsuperscript"/>
              </w:rPr>
              <w:t>2+</w:t>
            </w:r>
            <w:r>
              <w:t>, Sr</w:t>
            </w:r>
            <w:r w:rsidRPr="00093400">
              <w:rPr>
                <w:rStyle w:val="i-tabletextsuperscript"/>
              </w:rPr>
              <w:t>2+</w:t>
            </w:r>
            <w:r>
              <w:t xml:space="preserve"> insoluble, Ag</w:t>
            </w:r>
            <w:r w:rsidRPr="00093400">
              <w:rPr>
                <w:rStyle w:val="i-tabletextsuperscript"/>
              </w:rPr>
              <w:t>+</w:t>
            </w:r>
            <w:r>
              <w:t>, Ca</w:t>
            </w:r>
            <w:r w:rsidRPr="00093400">
              <w:rPr>
                <w:rStyle w:val="i-tabletextsuperscript"/>
              </w:rPr>
              <w:t xml:space="preserve">2+ </w:t>
            </w:r>
            <w:r>
              <w:t>slightly soluble</w:t>
            </w:r>
          </w:p>
        </w:tc>
      </w:tr>
      <w:tr xmlns:wp14="http://schemas.microsoft.com/office/word/2010/wordml" w:rsidR="00331867" w:rsidTr="00685678" w14:paraId="28A249DF" wp14:textId="77777777">
        <w:trPr>
          <w:jc w:val="center"/>
        </w:trPr>
        <w:tc>
          <w:tcPr>
            <w:tcW w:w="2660" w:type="dxa"/>
          </w:tcPr>
          <w:p w:rsidRPr="004664A5" w:rsidR="00331867" w:rsidP="00685678" w:rsidRDefault="00331867" w14:paraId="7AB4D836" wp14:textId="77777777">
            <w:pPr>
              <w:pStyle w:val="i-tablecolumnheadalignedleft"/>
            </w:pPr>
            <w:r w:rsidRPr="004664A5">
              <w:t>Insoluble anions</w:t>
            </w:r>
          </w:p>
        </w:tc>
        <w:tc>
          <w:tcPr>
            <w:tcW w:w="5311" w:type="dxa"/>
          </w:tcPr>
          <w:p w:rsidRPr="004664A5" w:rsidR="00331867" w:rsidP="00685678" w:rsidRDefault="00331867" w14:paraId="0904169D" wp14:textId="77777777">
            <w:pPr>
              <w:pStyle w:val="i-tablecolumnheadalignedleft"/>
            </w:pPr>
            <w:r w:rsidRPr="004664A5">
              <w:t>Exceptions</w:t>
            </w:r>
          </w:p>
        </w:tc>
      </w:tr>
      <w:tr xmlns:wp14="http://schemas.microsoft.com/office/word/2010/wordml" w:rsidR="00331867" w:rsidTr="00685678" w14:paraId="4784BF3E" wp14:textId="77777777">
        <w:trPr>
          <w:jc w:val="center"/>
        </w:trPr>
        <w:tc>
          <w:tcPr>
            <w:tcW w:w="2660" w:type="dxa"/>
          </w:tcPr>
          <w:p w:rsidR="00331867" w:rsidP="00685678" w:rsidRDefault="00331867" w14:paraId="51219E9D" wp14:textId="77777777">
            <w:pPr>
              <w:pStyle w:val="i-tabletext"/>
            </w:pPr>
            <w:r>
              <w:t>OH</w:t>
            </w:r>
            <w:r w:rsidRPr="00093400">
              <w:rPr>
                <w:rStyle w:val="i-tabletextsuperscript"/>
              </w:rPr>
              <w:t>–</w:t>
            </w:r>
          </w:p>
        </w:tc>
        <w:tc>
          <w:tcPr>
            <w:tcW w:w="5311" w:type="dxa"/>
          </w:tcPr>
          <w:p w:rsidRPr="004664A5" w:rsidR="00331867" w:rsidP="00685678" w:rsidRDefault="00331867" w14:paraId="3BF2CC7E" wp14:textId="77777777">
            <w:pPr>
              <w:pStyle w:val="i-tabletext"/>
            </w:pPr>
            <w:r>
              <w:t>Group 1, NH</w:t>
            </w:r>
            <w:r w:rsidRPr="00093400">
              <w:rPr>
                <w:rStyle w:val="i-tabletextsubscript"/>
              </w:rPr>
              <w:t>4</w:t>
            </w:r>
            <w:r w:rsidRPr="00093400">
              <w:rPr>
                <w:rStyle w:val="i-tabletextsuperscript"/>
              </w:rPr>
              <w:t>+</w:t>
            </w:r>
            <w:r>
              <w:t>, Ba</w:t>
            </w:r>
            <w:r w:rsidRPr="00093400">
              <w:rPr>
                <w:rStyle w:val="i-tabletextsuperscript"/>
              </w:rPr>
              <w:t>2+</w:t>
            </w:r>
            <w:r>
              <w:t>, Sr</w:t>
            </w:r>
            <w:r w:rsidRPr="00093400">
              <w:rPr>
                <w:rStyle w:val="i-tabletextsuperscript"/>
              </w:rPr>
              <w:t>2+</w:t>
            </w:r>
            <w:r>
              <w:t xml:space="preserve"> soluble; Ca</w:t>
            </w:r>
            <w:r w:rsidRPr="00093400">
              <w:rPr>
                <w:rStyle w:val="i-tabletextsuperscript"/>
              </w:rPr>
              <w:t>2+</w:t>
            </w:r>
            <w:r>
              <w:t xml:space="preserve"> slightly soluble</w:t>
            </w:r>
          </w:p>
        </w:tc>
      </w:tr>
      <w:tr xmlns:wp14="http://schemas.microsoft.com/office/word/2010/wordml" w:rsidR="00331867" w:rsidTr="00685678" w14:paraId="772F1530" wp14:textId="77777777">
        <w:trPr>
          <w:jc w:val="center"/>
        </w:trPr>
        <w:tc>
          <w:tcPr>
            <w:tcW w:w="2660" w:type="dxa"/>
          </w:tcPr>
          <w:p w:rsidR="00331867" w:rsidP="00685678" w:rsidRDefault="00331867" w14:paraId="054ECCE7" wp14:textId="77777777">
            <w:pPr>
              <w:pStyle w:val="i-tabletext"/>
            </w:pPr>
            <w:r>
              <w:t>O</w:t>
            </w:r>
            <w:r w:rsidRPr="00093400">
              <w:rPr>
                <w:rStyle w:val="i-tabletextsubscript"/>
              </w:rPr>
              <w:t>2</w:t>
            </w:r>
            <w:r w:rsidRPr="00093400">
              <w:rPr>
                <w:rStyle w:val="i-tabletextsuperscript"/>
              </w:rPr>
              <w:t>–</w:t>
            </w:r>
          </w:p>
        </w:tc>
        <w:tc>
          <w:tcPr>
            <w:tcW w:w="5311" w:type="dxa"/>
          </w:tcPr>
          <w:p w:rsidRPr="004664A5" w:rsidR="00331867" w:rsidP="00685678" w:rsidRDefault="00331867" w14:paraId="56AE8A74" wp14:textId="77777777">
            <w:pPr>
              <w:pStyle w:val="i-tabletext"/>
            </w:pPr>
            <w:r w:rsidRPr="00235686">
              <w:t>Group</w:t>
            </w:r>
            <w:r>
              <w:t xml:space="preserve"> </w:t>
            </w:r>
            <w:r w:rsidRPr="00235686">
              <w:t>1, NH</w:t>
            </w:r>
            <w:r w:rsidRPr="00093400">
              <w:rPr>
                <w:rStyle w:val="i-tabletextsubscript"/>
              </w:rPr>
              <w:t>4</w:t>
            </w:r>
            <w:r w:rsidRPr="00093400">
              <w:rPr>
                <w:rStyle w:val="i-tabletextsuperscript"/>
              </w:rPr>
              <w:t>+</w:t>
            </w:r>
            <w:r>
              <w:t>, Ba</w:t>
            </w:r>
            <w:r w:rsidRPr="00093400">
              <w:rPr>
                <w:rStyle w:val="i-tabletextsuperscript"/>
              </w:rPr>
              <w:t>2+</w:t>
            </w:r>
            <w:r>
              <w:t>, Sr</w:t>
            </w:r>
            <w:r w:rsidRPr="00093400">
              <w:rPr>
                <w:rStyle w:val="i-tabletextsuperscript"/>
              </w:rPr>
              <w:t>2+</w:t>
            </w:r>
            <w:r>
              <w:t>, Ca</w:t>
            </w:r>
            <w:r w:rsidRPr="00093400">
              <w:rPr>
                <w:rStyle w:val="i-tabletextsuperscript"/>
              </w:rPr>
              <w:t xml:space="preserve">2+ </w:t>
            </w:r>
            <w:r>
              <w:t>soluble</w:t>
            </w:r>
          </w:p>
        </w:tc>
      </w:tr>
      <w:tr xmlns:wp14="http://schemas.microsoft.com/office/word/2010/wordml" w:rsidR="00331867" w:rsidTr="00685678" w14:paraId="7ECD3812" wp14:textId="77777777">
        <w:trPr>
          <w:jc w:val="center"/>
        </w:trPr>
        <w:tc>
          <w:tcPr>
            <w:tcW w:w="2660" w:type="dxa"/>
          </w:tcPr>
          <w:p w:rsidR="00331867" w:rsidP="00685678" w:rsidRDefault="00331867" w14:paraId="6D44C47E" wp14:textId="77777777">
            <w:pPr>
              <w:pStyle w:val="i-tabletext"/>
            </w:pPr>
            <w:r>
              <w:t>S</w:t>
            </w:r>
            <w:r w:rsidRPr="00093400">
              <w:rPr>
                <w:rStyle w:val="i-tabletextsuperscript"/>
              </w:rPr>
              <w:t>2–</w:t>
            </w:r>
          </w:p>
        </w:tc>
        <w:tc>
          <w:tcPr>
            <w:tcW w:w="5311" w:type="dxa"/>
          </w:tcPr>
          <w:p w:rsidR="00331867" w:rsidP="00685678" w:rsidRDefault="00331867" w14:paraId="74D2BD90" wp14:textId="77777777">
            <w:pPr>
              <w:pStyle w:val="i-tabletext"/>
            </w:pPr>
            <w:r w:rsidRPr="00235686">
              <w:t>Group</w:t>
            </w:r>
            <w:r>
              <w:t xml:space="preserve">s </w:t>
            </w:r>
            <w:r w:rsidRPr="00235686">
              <w:t>1</w:t>
            </w:r>
            <w:r>
              <w:t xml:space="preserve"> and 2, </w:t>
            </w:r>
            <w:r w:rsidRPr="00235686">
              <w:t>NH</w:t>
            </w:r>
            <w:r w:rsidRPr="00093400">
              <w:rPr>
                <w:rStyle w:val="i-tabletextsubscript"/>
              </w:rPr>
              <w:t>4</w:t>
            </w:r>
            <w:r w:rsidRPr="00093400">
              <w:rPr>
                <w:rStyle w:val="i-tabletextsuperscript"/>
              </w:rPr>
              <w:t>+</w:t>
            </w:r>
            <w:r>
              <w:t xml:space="preserve"> soluble</w:t>
            </w:r>
          </w:p>
        </w:tc>
      </w:tr>
      <w:tr xmlns:wp14="http://schemas.microsoft.com/office/word/2010/wordml" w:rsidR="00331867" w:rsidTr="00685678" w14:paraId="3677BF53" wp14:textId="77777777">
        <w:trPr>
          <w:jc w:val="center"/>
        </w:trPr>
        <w:tc>
          <w:tcPr>
            <w:tcW w:w="2660" w:type="dxa"/>
          </w:tcPr>
          <w:p w:rsidR="00331867" w:rsidP="00685678" w:rsidRDefault="00331867" w14:paraId="3CDD441F" wp14:textId="77777777">
            <w:pPr>
              <w:pStyle w:val="i-tabletext"/>
            </w:pPr>
            <w:r>
              <w:t>CO</w:t>
            </w:r>
            <w:r w:rsidRPr="00093400">
              <w:rPr>
                <w:rStyle w:val="i-tabletextsubscript"/>
              </w:rPr>
              <w:t>3</w:t>
            </w:r>
            <w:r w:rsidRPr="00093400">
              <w:rPr>
                <w:rStyle w:val="i-tabletextsuperscript"/>
              </w:rPr>
              <w:t>2–</w:t>
            </w:r>
          </w:p>
        </w:tc>
        <w:tc>
          <w:tcPr>
            <w:tcW w:w="5311" w:type="dxa"/>
          </w:tcPr>
          <w:p w:rsidRPr="004664A5" w:rsidR="00331867" w:rsidP="00685678" w:rsidRDefault="00331867" w14:paraId="2EA3F983" wp14:textId="77777777">
            <w:pPr>
              <w:pStyle w:val="i-tabletext"/>
            </w:pPr>
            <w:r w:rsidRPr="00235686">
              <w:t>Group</w:t>
            </w:r>
            <w:r>
              <w:t xml:space="preserve"> </w:t>
            </w:r>
            <w:r w:rsidRPr="00235686">
              <w:t>1, NH</w:t>
            </w:r>
            <w:r w:rsidRPr="00093400">
              <w:rPr>
                <w:rStyle w:val="i-tabletextsubscript"/>
              </w:rPr>
              <w:t>4</w:t>
            </w:r>
            <w:r w:rsidRPr="00093400">
              <w:rPr>
                <w:rStyle w:val="i-tabletextsuperscript"/>
              </w:rPr>
              <w:t>+</w:t>
            </w:r>
            <w:r>
              <w:t xml:space="preserve"> soluble</w:t>
            </w:r>
          </w:p>
        </w:tc>
      </w:tr>
      <w:tr xmlns:wp14="http://schemas.microsoft.com/office/word/2010/wordml" w:rsidR="00331867" w:rsidTr="00685678" w14:paraId="2EC31F8F" wp14:textId="77777777">
        <w:trPr>
          <w:jc w:val="center"/>
        </w:trPr>
        <w:tc>
          <w:tcPr>
            <w:tcW w:w="2660" w:type="dxa"/>
          </w:tcPr>
          <w:p w:rsidR="00331867" w:rsidP="00685678" w:rsidRDefault="00331867" w14:paraId="103CEE33" wp14:textId="77777777">
            <w:pPr>
              <w:pStyle w:val="i-tabletext"/>
            </w:pPr>
            <w:r>
              <w:t>SO</w:t>
            </w:r>
            <w:r w:rsidRPr="00093400">
              <w:rPr>
                <w:rStyle w:val="i-tabletextsubscript"/>
              </w:rPr>
              <w:t>3</w:t>
            </w:r>
            <w:r w:rsidRPr="00093400">
              <w:rPr>
                <w:rStyle w:val="i-tabletextsuperscript"/>
              </w:rPr>
              <w:t>2–</w:t>
            </w:r>
          </w:p>
        </w:tc>
        <w:tc>
          <w:tcPr>
            <w:tcW w:w="5311" w:type="dxa"/>
          </w:tcPr>
          <w:p w:rsidR="00331867" w:rsidP="00685678" w:rsidRDefault="00331867" w14:paraId="78C0ACCA" wp14:textId="77777777">
            <w:pPr>
              <w:pStyle w:val="i-tabletext"/>
            </w:pPr>
            <w:r w:rsidRPr="00235686">
              <w:t>Group</w:t>
            </w:r>
            <w:r>
              <w:t xml:space="preserve"> </w:t>
            </w:r>
            <w:r w:rsidRPr="00235686">
              <w:t>1, NH</w:t>
            </w:r>
            <w:r w:rsidRPr="00093400">
              <w:rPr>
                <w:rStyle w:val="i-tabletextsubscript"/>
              </w:rPr>
              <w:t>4</w:t>
            </w:r>
            <w:r w:rsidRPr="00093400">
              <w:rPr>
                <w:rStyle w:val="i-tabletextsuperscript"/>
              </w:rPr>
              <w:t>+</w:t>
            </w:r>
            <w:r>
              <w:t xml:space="preserve"> soluble</w:t>
            </w:r>
          </w:p>
        </w:tc>
      </w:tr>
    </w:tbl>
    <w:p xmlns:wp14="http://schemas.microsoft.com/office/word/2010/wordml" w:rsidR="006609A7" w:rsidP="009E11A4" w:rsidRDefault="00DD4453" w14:paraId="285F3888" wp14:textId="77777777">
      <w:pPr>
        <w:pStyle w:val="i-numberedlist1a"/>
      </w:pPr>
      <w:r w:rsidRPr="00DD4453">
        <w:rPr>
          <w:rStyle w:val="i-listnumber"/>
        </w:rPr>
        <w:lastRenderedPageBreak/>
        <w:t>7</w:t>
      </w:r>
      <w:r w:rsidRPr="00DD4453">
        <w:rPr>
          <w:rStyle w:val="i-listnumber"/>
        </w:rPr>
        <w:tab/>
      </w:r>
      <w:r w:rsidRPr="009E11A4" w:rsidR="009E11A4">
        <w:rPr>
          <w:rStyle w:val="i-listnumber"/>
        </w:rPr>
        <w:t>a</w:t>
      </w:r>
      <w:r w:rsidRPr="009E11A4" w:rsidR="009E11A4">
        <w:rPr>
          <w:rStyle w:val="i-listnumber"/>
        </w:rPr>
        <w:tab/>
      </w:r>
      <w:r w:rsidR="006609A7">
        <w:t>Write a balanced chemical equation, including states, for the reaction between</w:t>
      </w:r>
      <w:r w:rsidR="006D119D">
        <w:t xml:space="preserve"> solutions of </w:t>
      </w:r>
      <w:r w:rsidR="006609A7">
        <w:t>iron(III) sulfate and barium hydroxide.</w:t>
      </w:r>
      <w:r>
        <w:tab/>
      </w:r>
      <w:r>
        <w:t>(2 marks)</w:t>
      </w:r>
    </w:p>
    <w:p xmlns:wp14="http://schemas.microsoft.com/office/word/2010/wordml" w:rsidR="00B3201F" w:rsidP="00961480" w:rsidRDefault="00AB4E7F" w14:paraId="20A0EC6E" wp14:textId="77777777">
      <w:pPr>
        <w:pStyle w:val="i-numberedlist2indentfo"/>
      </w:pPr>
      <w:r w:rsidRPr="00E10735">
        <w:rPr>
          <w:rStyle w:val="i-listitalic"/>
        </w:rPr>
        <w:t>Answer:</w:t>
      </w:r>
      <w:r w:rsidRPr="00B81DF3">
        <w:t xml:space="preserve"> </w:t>
      </w:r>
      <w:r w:rsidR="00B3201F">
        <w:t>Fe</w:t>
      </w:r>
      <w:r w:rsidRPr="00961480" w:rsidR="00B3201F">
        <w:rPr>
          <w:rStyle w:val="i-listsubscript"/>
        </w:rPr>
        <w:t>2</w:t>
      </w:r>
      <w:r w:rsidR="00B3201F">
        <w:t>(SO</w:t>
      </w:r>
      <w:r w:rsidRPr="00961480" w:rsidR="00B3201F">
        <w:rPr>
          <w:rStyle w:val="i-listsubscript"/>
        </w:rPr>
        <w:t>4</w:t>
      </w:r>
      <w:r w:rsidR="00B3201F">
        <w:t>)</w:t>
      </w:r>
      <w:r w:rsidRPr="00961480" w:rsidR="00B3201F">
        <w:rPr>
          <w:rStyle w:val="i-listsubscript"/>
        </w:rPr>
        <w:t>3</w:t>
      </w:r>
      <w:r w:rsidR="00B3201F">
        <w:t>(aq) + 3Ba(OH)</w:t>
      </w:r>
      <w:r w:rsidRPr="00961480" w:rsidR="00B3201F">
        <w:rPr>
          <w:rStyle w:val="i-listsubscript"/>
        </w:rPr>
        <w:t>2</w:t>
      </w:r>
      <w:r w:rsidR="00B3201F">
        <w:t xml:space="preserve">(aq) </w:t>
      </w:r>
      <w:r>
        <w:t xml:space="preserve"> </w:t>
      </w:r>
      <w:r w:rsidRPr="00AC0782" w:rsidR="00B3201F">
        <w:rPr>
          <w:rFonts w:ascii="Wingdings" w:hAnsi="Wingdings" w:eastAsia="Wingdings" w:cs="Wingdings"/>
        </w:rPr>
        <w:t>à</w:t>
      </w:r>
      <w:r w:rsidR="00B3201F">
        <w:t xml:space="preserve"> </w:t>
      </w:r>
      <w:r>
        <w:t xml:space="preserve"> </w:t>
      </w:r>
      <w:r w:rsidR="00B3201F">
        <w:t>3BaSO</w:t>
      </w:r>
      <w:r w:rsidRPr="00961480" w:rsidR="00B3201F">
        <w:rPr>
          <w:rStyle w:val="i-listsubscript"/>
        </w:rPr>
        <w:t>4</w:t>
      </w:r>
      <w:r w:rsidR="00B3201F">
        <w:t>(s) + 2Fe(OH)</w:t>
      </w:r>
      <w:r w:rsidRPr="00961480" w:rsidR="00B3201F">
        <w:rPr>
          <w:rStyle w:val="i-listsubscript"/>
        </w:rPr>
        <w:t>3</w:t>
      </w:r>
      <w:r w:rsidR="00B3201F">
        <w:t>(s)</w:t>
      </w:r>
    </w:p>
    <w:p xmlns:wp14="http://schemas.microsoft.com/office/word/2010/wordml" w:rsidR="006D119D" w:rsidP="009E11A4" w:rsidRDefault="009E11A4" w14:paraId="5FA8BAC3" wp14:textId="77777777">
      <w:pPr>
        <w:pStyle w:val="i-numberedlist2"/>
      </w:pPr>
      <w:r w:rsidRPr="009E11A4">
        <w:rPr>
          <w:rStyle w:val="i-listnumber"/>
        </w:rPr>
        <w:t>b</w:t>
      </w:r>
      <w:r w:rsidRPr="009E11A4">
        <w:rPr>
          <w:rStyle w:val="i-listnumber"/>
        </w:rPr>
        <w:tab/>
      </w:r>
      <w:r w:rsidR="007448FC">
        <w:t>Write a net ionic equation for the above reaction.</w:t>
      </w:r>
      <w:r w:rsidR="007448FC">
        <w:tab/>
      </w:r>
      <w:r w:rsidR="00DB683A">
        <w:tab/>
      </w:r>
      <w:r w:rsidR="00DB683A">
        <w:tab/>
      </w:r>
      <w:r w:rsidR="00DB683A">
        <w:t xml:space="preserve"> </w:t>
      </w:r>
      <w:r w:rsidR="00DD4453">
        <w:t>(1 mark)</w:t>
      </w:r>
    </w:p>
    <w:p xmlns:wp14="http://schemas.microsoft.com/office/word/2010/wordml" w:rsidR="00B3201F" w:rsidP="00961480" w:rsidRDefault="00AB4E7F" w14:paraId="63E82562" wp14:textId="77777777">
      <w:pPr>
        <w:pStyle w:val="i-numberedlist2indentfo"/>
      </w:pPr>
      <w:r w:rsidRPr="00E10735">
        <w:rPr>
          <w:rStyle w:val="i-listitalic"/>
        </w:rPr>
        <w:t>Answer:</w:t>
      </w:r>
      <w:r w:rsidRPr="00B81DF3">
        <w:t xml:space="preserve"> </w:t>
      </w:r>
      <w:r w:rsidR="00B3201F">
        <w:t>2Fe</w:t>
      </w:r>
      <w:r w:rsidRPr="00961480" w:rsidR="00B3201F">
        <w:rPr>
          <w:rStyle w:val="i-listsuperscript"/>
        </w:rPr>
        <w:t>3+</w:t>
      </w:r>
      <w:r w:rsidR="00B3201F">
        <w:t xml:space="preserve"> + 3SO</w:t>
      </w:r>
      <w:r w:rsidRPr="00961480" w:rsidR="00B3201F">
        <w:rPr>
          <w:rStyle w:val="i-listsubscript"/>
        </w:rPr>
        <w:t>4</w:t>
      </w:r>
      <w:r w:rsidRPr="00961480" w:rsidR="00B3201F">
        <w:rPr>
          <w:rStyle w:val="i-listsuperscript"/>
        </w:rPr>
        <w:t>2</w:t>
      </w:r>
      <w:r>
        <w:rPr>
          <w:rStyle w:val="i-listsuperscript"/>
        </w:rPr>
        <w:t>–</w:t>
      </w:r>
      <w:r w:rsidR="00B3201F">
        <w:t xml:space="preserve"> + 3Ba</w:t>
      </w:r>
      <w:r w:rsidRPr="00961480" w:rsidR="00B3201F">
        <w:rPr>
          <w:rStyle w:val="i-listsuperscript"/>
        </w:rPr>
        <w:t>2+</w:t>
      </w:r>
      <w:r w:rsidR="00B3201F">
        <w:t xml:space="preserve"> + 2OH</w:t>
      </w:r>
      <w:r>
        <w:rPr>
          <w:rStyle w:val="i-listsuperscript"/>
        </w:rPr>
        <w:t>–</w:t>
      </w:r>
      <w:r w:rsidR="00B3201F">
        <w:t xml:space="preserve"> </w:t>
      </w:r>
      <w:r>
        <w:t xml:space="preserve"> </w:t>
      </w:r>
      <w:r w:rsidRPr="00AC0782" w:rsidR="00B3201F">
        <w:rPr>
          <w:rFonts w:ascii="Wingdings" w:hAnsi="Wingdings" w:eastAsia="Wingdings" w:cs="Wingdings"/>
        </w:rPr>
        <w:t>à</w:t>
      </w:r>
      <w:r>
        <w:t xml:space="preserve"> </w:t>
      </w:r>
      <w:r w:rsidR="00B3201F">
        <w:t xml:space="preserve"> 3BaSO</w:t>
      </w:r>
      <w:r w:rsidRPr="00961480" w:rsidR="00B3201F">
        <w:rPr>
          <w:rStyle w:val="i-listsubscript"/>
        </w:rPr>
        <w:t>4</w:t>
      </w:r>
      <w:r w:rsidR="00B3201F">
        <w:t>(s) + 2Fe(OH)</w:t>
      </w:r>
      <w:r w:rsidRPr="00961480" w:rsidR="00B3201F">
        <w:rPr>
          <w:rStyle w:val="i-listsubscript"/>
        </w:rPr>
        <w:t>3</w:t>
      </w:r>
      <w:r w:rsidR="00B3201F">
        <w:t>(s)</w:t>
      </w:r>
    </w:p>
    <w:p xmlns:wp14="http://schemas.microsoft.com/office/word/2010/wordml" w:rsidRPr="00DB683A" w:rsidR="007448FC" w:rsidP="009E11A4" w:rsidRDefault="009E11A4" w14:paraId="1009F106" wp14:textId="77777777">
      <w:pPr>
        <w:pStyle w:val="i-numberedlist2"/>
        <w:rPr>
          <w:rStyle w:val="i-notetoDTOchar"/>
          <w:color w:val="auto"/>
        </w:rPr>
      </w:pPr>
      <w:r w:rsidRPr="009E11A4">
        <w:rPr>
          <w:rStyle w:val="i-listnumber"/>
        </w:rPr>
        <w:t>c</w:t>
      </w:r>
      <w:r w:rsidRPr="009E11A4">
        <w:rPr>
          <w:rStyle w:val="i-listnumber"/>
        </w:rPr>
        <w:tab/>
      </w:r>
      <w:r w:rsidR="007448FC">
        <w:t>Calculate the number of moles in 0.98</w:t>
      </w:r>
      <w:r w:rsidR="00024C57">
        <w:t> </w:t>
      </w:r>
      <w:r w:rsidR="00DD4453">
        <w:t xml:space="preserve">g </w:t>
      </w:r>
      <w:r w:rsidR="003E4B94">
        <w:t>of barium hydroxide.</w:t>
      </w:r>
      <w:r w:rsidR="00DD4453">
        <w:tab/>
      </w:r>
      <w:r w:rsidR="00DB683A">
        <w:t xml:space="preserve"> </w:t>
      </w:r>
      <w:r w:rsidR="00DD4453">
        <w:t>(1 mark)</w:t>
      </w:r>
    </w:p>
    <w:p xmlns:wp14="http://schemas.microsoft.com/office/word/2010/wordml" w:rsidR="00EE0EFE" w:rsidP="00EE0EFE" w:rsidRDefault="00AB4E7F" w14:paraId="2E170D42" wp14:textId="77777777">
      <w:pPr>
        <w:pStyle w:val="i-numberedlist2indentfo"/>
      </w:pPr>
      <w:r w:rsidRPr="00E10735">
        <w:rPr>
          <w:rStyle w:val="i-listitalic"/>
        </w:rPr>
        <w:t>Answer:</w:t>
      </w:r>
      <w:r w:rsidRPr="00B81DF3">
        <w:t xml:space="preserve"> </w:t>
      </w:r>
    </w:p>
    <w:p xmlns:wp14="http://schemas.microsoft.com/office/word/2010/wordml" w:rsidR="00B3201F" w:rsidP="00EE0EFE" w:rsidRDefault="00EE0EFE" w14:paraId="29D6B04F" wp14:textId="77777777">
      <w:pPr>
        <w:pStyle w:val="i-numberedlist2indentfo"/>
      </w:pPr>
      <w:r w:rsidRPr="00EE0EFE">
        <w:rPr>
          <w:rStyle w:val="i-listitalic"/>
        </w:rPr>
        <w:object w:dxaOrig="4239" w:dyaOrig="1540" w14:anchorId="0A8D3608">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11.5pt;height:76.5pt" o:ole="" type="#_x0000_t75">
            <v:imagedata o:title="" r:id="rId14"/>
          </v:shape>
          <o:OLEObject Type="Embed" ProgID="Equation.DSMT4" ShapeID="_x0000_i1025" DrawAspect="Content" ObjectID="_1484466032" r:id="rId15"/>
        </w:object>
      </w:r>
      <w:r>
        <w:rPr>
          <w:rStyle w:val="i-listitalic"/>
        </w:rPr>
        <w:t xml:space="preserve"> </w:t>
      </w:r>
    </w:p>
    <w:p xmlns:wp14="http://schemas.microsoft.com/office/word/2010/wordml" w:rsidR="007448FC" w:rsidP="009E11A4" w:rsidRDefault="00DD4453" w14:paraId="30267CBB" wp14:textId="77777777">
      <w:pPr>
        <w:pStyle w:val="i-numberedlist1a"/>
      </w:pPr>
      <w:r w:rsidRPr="00DD4453">
        <w:rPr>
          <w:rStyle w:val="i-listnumber"/>
        </w:rPr>
        <w:t>8</w:t>
      </w:r>
      <w:r w:rsidRPr="00DD4453">
        <w:rPr>
          <w:rStyle w:val="i-listnumber"/>
        </w:rPr>
        <w:tab/>
      </w:r>
      <w:r w:rsidRPr="009E11A4" w:rsidR="009E11A4">
        <w:rPr>
          <w:rStyle w:val="i-listnumber"/>
        </w:rPr>
        <w:t>a</w:t>
      </w:r>
      <w:r w:rsidRPr="009E11A4" w:rsidR="009E11A4">
        <w:rPr>
          <w:rStyle w:val="i-listnumber"/>
        </w:rPr>
        <w:tab/>
      </w:r>
      <w:r w:rsidR="007448FC">
        <w:t>Calcul</w:t>
      </w:r>
      <w:r w:rsidR="003E4B94">
        <w:t>ate the number of moles of iron</w:t>
      </w:r>
      <w:r w:rsidR="007448FC">
        <w:t>(III) sulfate required to fully react with 0.98</w:t>
      </w:r>
      <w:r w:rsidR="00024C57">
        <w:t> </w:t>
      </w:r>
      <w:r>
        <w:t xml:space="preserve">g </w:t>
      </w:r>
      <w:r w:rsidR="007448FC">
        <w:t>of barium hydroxide.</w:t>
      </w:r>
      <w:r w:rsidR="009E11A4">
        <w:tab/>
      </w:r>
      <w:r>
        <w:tab/>
      </w:r>
      <w:r w:rsidR="00EE0EFE">
        <w:tab/>
      </w:r>
      <w:r w:rsidR="00EE0EFE">
        <w:tab/>
      </w:r>
      <w:r w:rsidR="00EE0EFE">
        <w:tab/>
      </w:r>
      <w:r w:rsidR="00EE0EFE">
        <w:t xml:space="preserve"> </w:t>
      </w:r>
      <w:r>
        <w:t>(1 mark)</w:t>
      </w:r>
    </w:p>
    <w:p xmlns:wp14="http://schemas.microsoft.com/office/word/2010/wordml" w:rsidR="00EE0EFE" w:rsidP="00EE0EFE" w:rsidRDefault="00AB4E7F" w14:paraId="46971155" wp14:textId="77777777">
      <w:pPr>
        <w:pStyle w:val="i-numberedlist2indentfo"/>
        <w:rPr>
          <w:rStyle w:val="i-listitalic"/>
        </w:rPr>
      </w:pPr>
      <w:r w:rsidRPr="00E10735">
        <w:rPr>
          <w:rStyle w:val="i-listitalic"/>
        </w:rPr>
        <w:t>Answer:</w:t>
      </w:r>
      <w:r w:rsidR="00EE0EFE">
        <w:rPr>
          <w:rStyle w:val="i-listitalic"/>
        </w:rPr>
        <w:t xml:space="preserve"> </w:t>
      </w:r>
    </w:p>
    <w:p xmlns:wp14="http://schemas.microsoft.com/office/word/2010/wordml" w:rsidRPr="00EE0EFE" w:rsidR="00B3201F" w:rsidP="00EE0EFE" w:rsidRDefault="004F5E9B" w14:paraId="0DFAE634" wp14:textId="77777777">
      <w:pPr>
        <w:pStyle w:val="i-numberedlist2indentfo"/>
        <w:rPr>
          <w:rStyle w:val="i-listnumber"/>
          <w:rFonts w:ascii="Verdana" w:hAnsi="Verdana" w:cs="Times New Roman"/>
          <w:b w:val="0"/>
          <w:i/>
          <w:color w:val="auto"/>
        </w:rPr>
      </w:pPr>
      <w:r w:rsidRPr="00EE0EFE">
        <w:rPr>
          <w:rStyle w:val="i-listitalic"/>
        </w:rPr>
        <w:object w:dxaOrig="3180" w:dyaOrig="1300" w14:anchorId="36667CFA">
          <v:shape id="_x0000_i1026" style="width:159pt;height:65.25pt" o:ole="" type="#_x0000_t75">
            <v:imagedata o:title="" r:id="rId16"/>
          </v:shape>
          <o:OLEObject Type="Embed" ProgID="Equation.DSMT4" ShapeID="_x0000_i1026" DrawAspect="Content" ObjectID="_1484466033" r:id="rId17"/>
        </w:object>
      </w:r>
      <w:r w:rsidR="00EE0EFE">
        <w:rPr>
          <w:rStyle w:val="i-listitalic"/>
        </w:rPr>
        <w:t xml:space="preserve"> </w:t>
      </w:r>
      <w:r w:rsidRPr="00B81DF3" w:rsidR="00AB4E7F">
        <w:t xml:space="preserve"> </w:t>
      </w:r>
    </w:p>
    <w:p xmlns:wp14="http://schemas.microsoft.com/office/word/2010/wordml" w:rsidR="007448FC" w:rsidP="009E11A4" w:rsidRDefault="009E11A4" w14:paraId="622DABAF" wp14:textId="77777777">
      <w:pPr>
        <w:pStyle w:val="i-numberedlist2"/>
      </w:pPr>
      <w:r w:rsidRPr="009E11A4">
        <w:rPr>
          <w:rStyle w:val="i-listnumber"/>
        </w:rPr>
        <w:t>b</w:t>
      </w:r>
      <w:r w:rsidRPr="009E11A4">
        <w:rPr>
          <w:rStyle w:val="i-listnumber"/>
        </w:rPr>
        <w:tab/>
      </w:r>
      <w:r w:rsidR="007448FC">
        <w:t>Calculate the mass of iron(III) hydr</w:t>
      </w:r>
      <w:r w:rsidR="003E4B94">
        <w:t>oxide produced in the reaction.</w:t>
      </w:r>
      <w:r w:rsidR="00EE0EFE">
        <w:br/>
      </w:r>
      <w:r w:rsidR="00DD4453">
        <w:t>(2 marks)</w:t>
      </w:r>
    </w:p>
    <w:p xmlns:wp14="http://schemas.microsoft.com/office/word/2010/wordml" w:rsidR="00660A58" w:rsidP="00961480" w:rsidRDefault="00AB4E7F" w14:paraId="18F42CAC" wp14:textId="77777777">
      <w:pPr>
        <w:pStyle w:val="i-numberedlist2indentfo"/>
      </w:pPr>
      <w:r w:rsidRPr="00E10735">
        <w:rPr>
          <w:rStyle w:val="i-listitalic"/>
        </w:rPr>
        <w:t>Answer:</w:t>
      </w:r>
      <w:r w:rsidRPr="00B81DF3">
        <w:t xml:space="preserve"> </w:t>
      </w:r>
      <w:r w:rsidRPr="00EE0EFE" w:rsidR="00B3201F">
        <w:rPr>
          <w:rStyle w:val="i-listitalic"/>
        </w:rPr>
        <w:t>m</w:t>
      </w:r>
      <w:r w:rsidR="00B3201F">
        <w:t>Fe(OH)</w:t>
      </w:r>
      <w:r w:rsidRPr="00961480" w:rsidR="00B3201F">
        <w:rPr>
          <w:rStyle w:val="i-listsubscript"/>
        </w:rPr>
        <w:t>3</w:t>
      </w:r>
      <w:r w:rsidR="00024C57">
        <w:t> </w:t>
      </w:r>
      <w:r w:rsidR="00961480">
        <w:t>=</w:t>
      </w:r>
      <w:r w:rsidR="00024C57">
        <w:t> </w:t>
      </w:r>
      <w:r w:rsidR="00B3201F">
        <w:t>2</w:t>
      </w:r>
      <w:r w:rsidR="00EE0EFE">
        <w:t xml:space="preserve"> </w:t>
      </w:r>
      <w:r w:rsidR="00EE0EFE">
        <w:rPr>
          <w:rFonts w:ascii="Cambria Math" w:hAnsi="Cambria Math"/>
        </w:rPr>
        <w:t xml:space="preserve">× </w:t>
      </w:r>
      <w:r w:rsidRPr="00660A58" w:rsidR="00B3201F">
        <w:rPr>
          <w:rStyle w:val="i-listitalic"/>
        </w:rPr>
        <w:t>n</w:t>
      </w:r>
      <w:r w:rsidR="00EE0EFE">
        <w:rPr>
          <w:rStyle w:val="i-listitalic"/>
        </w:rPr>
        <w:t xml:space="preserve"> </w:t>
      </w:r>
      <w:r w:rsidR="00EE0EFE">
        <w:rPr>
          <w:rFonts w:ascii="Cambria Math" w:hAnsi="Cambria Math"/>
        </w:rPr>
        <w:t xml:space="preserve">× </w:t>
      </w:r>
      <w:r w:rsidRPr="00660A58" w:rsidR="00B3201F">
        <w:rPr>
          <w:rStyle w:val="i-listitalic"/>
        </w:rPr>
        <w:t>M</w:t>
      </w:r>
    </w:p>
    <w:p xmlns:wp14="http://schemas.microsoft.com/office/word/2010/wordml" w:rsidR="00660A58" w:rsidP="00961480" w:rsidRDefault="00660A58" w14:paraId="2F7DF200" wp14:textId="77777777">
      <w:pPr>
        <w:pStyle w:val="i-numberedlist2indentfo"/>
      </w:pPr>
      <w:r>
        <w:tab/>
      </w:r>
      <w:r w:rsidR="00EE0EFE">
        <w:tab/>
      </w:r>
      <w:r w:rsidR="00EE0EFE">
        <w:tab/>
      </w:r>
      <w:r w:rsidR="00961480">
        <w:t>=</w:t>
      </w:r>
      <w:r w:rsidR="00024C57">
        <w:t> </w:t>
      </w:r>
      <w:r w:rsidR="00B3201F">
        <w:t>2</w:t>
      </w:r>
      <w:r w:rsidR="00024C57">
        <w:t> </w:t>
      </w:r>
      <w:r w:rsidRPr="004F5E9B">
        <w:t>×</w:t>
      </w:r>
      <w:r w:rsidR="00024C57">
        <w:t> </w:t>
      </w:r>
      <w:r w:rsidR="00B3201F">
        <w:t>1.91</w:t>
      </w:r>
      <w:r w:rsidR="00024C57">
        <w:t> </w:t>
      </w:r>
      <w:r>
        <w:t>×</w:t>
      </w:r>
      <w:r w:rsidR="00024C57">
        <w:t> </w:t>
      </w:r>
      <w:r w:rsidR="00B3201F">
        <w:t>10</w:t>
      </w:r>
      <w:r>
        <w:rPr>
          <w:rStyle w:val="i-listsuperscript"/>
        </w:rPr>
        <w:t>–</w:t>
      </w:r>
      <w:r w:rsidRPr="00961480" w:rsidR="00B3201F">
        <w:rPr>
          <w:rStyle w:val="i-listsuperscript"/>
        </w:rPr>
        <w:t>3</w:t>
      </w:r>
      <w:r w:rsidR="00024C57">
        <w:t> </w:t>
      </w:r>
      <w:r>
        <w:t>×</w:t>
      </w:r>
      <w:r w:rsidR="00024C57">
        <w:t> </w:t>
      </w:r>
      <w:r>
        <w:t>[55.85+3(16.00+1.008)]</w:t>
      </w:r>
    </w:p>
    <w:p xmlns:wp14="http://schemas.microsoft.com/office/word/2010/wordml" w:rsidR="00B3201F" w:rsidP="00961480" w:rsidRDefault="00660A58" w14:paraId="47BA1A9F" wp14:textId="77777777">
      <w:pPr>
        <w:pStyle w:val="i-numberedlist2indentfo"/>
        <w:rPr>
          <w:rStyle w:val="i-listnumber"/>
        </w:rPr>
      </w:pPr>
      <w:r>
        <w:tab/>
      </w:r>
      <w:r w:rsidR="00EE0EFE">
        <w:tab/>
      </w:r>
      <w:r w:rsidR="00EE0EFE">
        <w:tab/>
      </w:r>
      <w:r w:rsidR="00961480">
        <w:t>=</w:t>
      </w:r>
      <w:r w:rsidR="00024C57">
        <w:t> </w:t>
      </w:r>
      <w:r w:rsidR="00B3201F">
        <w:t>0.41</w:t>
      </w:r>
      <w:r w:rsidR="00024C57">
        <w:t> </w:t>
      </w:r>
      <w:r w:rsidR="00B3201F">
        <w:t>g</w:t>
      </w:r>
    </w:p>
    <w:p xmlns:wp14="http://schemas.microsoft.com/office/word/2010/wordml" w:rsidR="007448FC" w:rsidP="009E11A4" w:rsidRDefault="009E11A4" w14:paraId="320F61A0" wp14:textId="77777777">
      <w:pPr>
        <w:pStyle w:val="i-numberedlist2"/>
      </w:pPr>
      <w:r w:rsidRPr="009E11A4">
        <w:rPr>
          <w:rStyle w:val="i-listnumber"/>
        </w:rPr>
        <w:t>c</w:t>
      </w:r>
      <w:r w:rsidRPr="009E11A4">
        <w:rPr>
          <w:rStyle w:val="i-listnumber"/>
        </w:rPr>
        <w:tab/>
      </w:r>
      <w:r w:rsidR="007448FC">
        <w:t xml:space="preserve">Calculate </w:t>
      </w:r>
      <w:r w:rsidR="003E4B94">
        <w:t>the number of particles of iron</w:t>
      </w:r>
      <w:r w:rsidR="007448FC">
        <w:t xml:space="preserve">(III) hydroxide produced in the reaction. </w:t>
      </w:r>
      <w:r w:rsidR="00DD4453">
        <w:tab/>
      </w:r>
      <w:r w:rsidR="00EE0EFE">
        <w:tab/>
      </w:r>
      <w:r w:rsidR="00EE0EFE">
        <w:tab/>
      </w:r>
      <w:r w:rsidR="00EE0EFE">
        <w:tab/>
      </w:r>
      <w:r w:rsidR="00EE0EFE">
        <w:tab/>
      </w:r>
      <w:r w:rsidR="00EE0EFE">
        <w:tab/>
      </w:r>
      <w:r w:rsidR="00EE0EFE">
        <w:tab/>
      </w:r>
      <w:r w:rsidR="00EE0EFE">
        <w:tab/>
      </w:r>
      <w:r w:rsidR="00EE0EFE">
        <w:tab/>
      </w:r>
      <w:r w:rsidR="00EE0EFE">
        <w:t xml:space="preserve"> </w:t>
      </w:r>
      <w:r w:rsidR="00DD4453">
        <w:t>(1 mark)</w:t>
      </w:r>
    </w:p>
    <w:p xmlns:wp14="http://schemas.microsoft.com/office/word/2010/wordml" w:rsidR="00660A58" w:rsidP="00961480" w:rsidRDefault="00AB4E7F" w14:paraId="0C6351EE" wp14:textId="77777777">
      <w:pPr>
        <w:pStyle w:val="i-numberedlist2indentfo"/>
      </w:pPr>
      <w:r w:rsidRPr="00E10735">
        <w:rPr>
          <w:rStyle w:val="i-listitalic"/>
        </w:rPr>
        <w:t>Answer:</w:t>
      </w:r>
      <w:r w:rsidRPr="00B81DF3">
        <w:t xml:space="preserve"> </w:t>
      </w:r>
      <w:r w:rsidR="00B3201F">
        <w:t>2</w:t>
      </w:r>
      <w:r w:rsidR="00024C57">
        <w:t> </w:t>
      </w:r>
      <w:r w:rsidR="00660A58">
        <w:t>×</w:t>
      </w:r>
      <w:r w:rsidR="00024C57">
        <w:t> </w:t>
      </w:r>
      <w:r w:rsidR="00B3201F">
        <w:t>1.91</w:t>
      </w:r>
      <w:r w:rsidR="00024C57">
        <w:t> </w:t>
      </w:r>
      <w:r w:rsidR="00660A58">
        <w:t>×</w:t>
      </w:r>
      <w:r w:rsidR="00024C57">
        <w:t> </w:t>
      </w:r>
      <w:r w:rsidR="00B3201F">
        <w:t>10</w:t>
      </w:r>
      <w:r w:rsidR="00660A58">
        <w:rPr>
          <w:vertAlign w:val="superscript"/>
        </w:rPr>
        <w:t>–</w:t>
      </w:r>
      <w:r w:rsidR="00B3201F">
        <w:rPr>
          <w:vertAlign w:val="superscript"/>
        </w:rPr>
        <w:t>3</w:t>
      </w:r>
      <w:r w:rsidR="00024C57">
        <w:t> </w:t>
      </w:r>
      <w:r w:rsidR="00660A58">
        <w:t>×</w:t>
      </w:r>
      <w:r w:rsidR="00024C57">
        <w:t> </w:t>
      </w:r>
      <w:r w:rsidR="00B3201F">
        <w:t>6.02</w:t>
      </w:r>
      <w:r w:rsidR="00024C57">
        <w:t> </w:t>
      </w:r>
      <w:r w:rsidR="00660A58">
        <w:t>×</w:t>
      </w:r>
      <w:r w:rsidR="00024C57">
        <w:t> </w:t>
      </w:r>
      <w:r w:rsidR="00B3201F">
        <w:t>10</w:t>
      </w:r>
      <w:r w:rsidR="00B3201F">
        <w:rPr>
          <w:vertAlign w:val="superscript"/>
        </w:rPr>
        <w:t>23</w:t>
      </w:r>
    </w:p>
    <w:p xmlns:wp14="http://schemas.microsoft.com/office/word/2010/wordml" w:rsidR="00B3201F" w:rsidP="00961480" w:rsidRDefault="00660A58" w14:paraId="298BF384" wp14:textId="77777777">
      <w:pPr>
        <w:pStyle w:val="i-numberedlist2indentfo"/>
      </w:pPr>
      <w:r>
        <w:tab/>
      </w:r>
      <w:r w:rsidR="00EE0EFE">
        <w:t xml:space="preserve">   </w:t>
      </w:r>
      <w:r w:rsidR="00961480">
        <w:t>=</w:t>
      </w:r>
      <w:r w:rsidR="00024C57">
        <w:t> </w:t>
      </w:r>
      <w:r w:rsidR="00B3201F">
        <w:t>2.3</w:t>
      </w:r>
      <w:r w:rsidR="00024C57">
        <w:t> </w:t>
      </w:r>
      <w:r>
        <w:t>×</w:t>
      </w:r>
      <w:r w:rsidR="00024C57">
        <w:t> </w:t>
      </w:r>
      <w:r w:rsidR="00B3201F">
        <w:t>10</w:t>
      </w:r>
      <w:r w:rsidR="00B3201F">
        <w:rPr>
          <w:vertAlign w:val="superscript"/>
        </w:rPr>
        <w:t>21</w:t>
      </w:r>
      <w:r>
        <w:t xml:space="preserve"> particles</w:t>
      </w:r>
    </w:p>
    <w:p xmlns:wp14="http://schemas.microsoft.com/office/word/2010/wordml" w:rsidR="009E11A4" w:rsidP="009E11A4" w:rsidRDefault="00DD4453" w14:paraId="4719BE00" wp14:textId="77777777">
      <w:pPr>
        <w:pStyle w:val="i-numberedlist1"/>
      </w:pPr>
      <w:r w:rsidRPr="00DD4453">
        <w:rPr>
          <w:rStyle w:val="i-listnumber"/>
        </w:rPr>
        <w:t>9</w:t>
      </w:r>
      <w:r w:rsidRPr="00DD4453">
        <w:rPr>
          <w:rStyle w:val="i-listnumber"/>
        </w:rPr>
        <w:tab/>
      </w:r>
      <w:r w:rsidR="006D273B">
        <w:rPr>
          <w:lang w:val="en-AU"/>
        </w:rPr>
        <w:t>1.75</w:t>
      </w:r>
      <w:r w:rsidR="00024C57">
        <w:rPr>
          <w:lang w:val="en-AU"/>
        </w:rPr>
        <w:t> </w:t>
      </w:r>
      <w:r>
        <w:rPr>
          <w:lang w:val="en-AU"/>
        </w:rPr>
        <w:t xml:space="preserve">g </w:t>
      </w:r>
      <w:r w:rsidRPr="007448FC" w:rsidR="007448FC">
        <w:rPr>
          <w:lang w:val="en-AU"/>
        </w:rPr>
        <w:t xml:space="preserve">of </w:t>
      </w:r>
      <w:r w:rsidR="006D273B">
        <w:rPr>
          <w:lang w:val="en-AU"/>
        </w:rPr>
        <w:t xml:space="preserve">ethanol </w:t>
      </w:r>
      <w:r w:rsidR="00FF7397">
        <w:rPr>
          <w:lang w:val="en-AU"/>
        </w:rPr>
        <w:t>(C</w:t>
      </w:r>
      <w:r w:rsidRPr="003E4B94" w:rsidR="00FF7397">
        <w:rPr>
          <w:rStyle w:val="i-listsubscript"/>
        </w:rPr>
        <w:t>2</w:t>
      </w:r>
      <w:r w:rsidR="00FF7397">
        <w:rPr>
          <w:lang w:val="en-AU"/>
        </w:rPr>
        <w:t>H</w:t>
      </w:r>
      <w:r w:rsidRPr="003E4B94" w:rsidR="00FF7397">
        <w:rPr>
          <w:rStyle w:val="i-listsubscript"/>
        </w:rPr>
        <w:t>6</w:t>
      </w:r>
      <w:r w:rsidR="00FF7397">
        <w:rPr>
          <w:lang w:val="en-AU"/>
        </w:rPr>
        <w:t xml:space="preserve">O) </w:t>
      </w:r>
      <w:r w:rsidR="006D273B">
        <w:rPr>
          <w:lang w:val="en-AU"/>
        </w:rPr>
        <w:t xml:space="preserve">is placed in a spirit burner and </w:t>
      </w:r>
      <w:r w:rsidRPr="007448FC" w:rsidR="007448FC">
        <w:rPr>
          <w:lang w:val="en-AU"/>
        </w:rPr>
        <w:t xml:space="preserve">burned </w:t>
      </w:r>
      <w:r w:rsidR="006D273B">
        <w:rPr>
          <w:lang w:val="en-AU"/>
        </w:rPr>
        <w:t>to heat up 200</w:t>
      </w:r>
      <w:r w:rsidR="00024C57">
        <w:rPr>
          <w:lang w:val="en-AU"/>
        </w:rPr>
        <w:t> </w:t>
      </w:r>
      <w:r>
        <w:rPr>
          <w:lang w:val="en-AU"/>
        </w:rPr>
        <w:t xml:space="preserve">g </w:t>
      </w:r>
      <w:r w:rsidR="006D273B">
        <w:rPr>
          <w:lang w:val="en-AU"/>
        </w:rPr>
        <w:t>of water in a beaker. T</w:t>
      </w:r>
      <w:r w:rsidRPr="007448FC" w:rsidR="007448FC">
        <w:rPr>
          <w:lang w:val="en-AU"/>
        </w:rPr>
        <w:t xml:space="preserve">he temperature </w:t>
      </w:r>
      <w:r w:rsidR="006D273B">
        <w:rPr>
          <w:lang w:val="en-AU"/>
        </w:rPr>
        <w:t>of the water increases by 5</w:t>
      </w:r>
      <w:r w:rsidRPr="007448FC" w:rsidR="007448FC">
        <w:rPr>
          <w:lang w:val="en-AU"/>
        </w:rPr>
        <w:t>5</w:t>
      </w:r>
      <w:r w:rsidR="003E4B94">
        <w:rPr>
          <w:lang w:val="en-AU"/>
        </w:rPr>
        <w:t>°</w:t>
      </w:r>
      <w:r w:rsidR="006D273B">
        <w:rPr>
          <w:lang w:val="en-AU"/>
        </w:rPr>
        <w:t xml:space="preserve">C. </w:t>
      </w:r>
      <w:r w:rsidR="00E67D13">
        <w:rPr>
          <w:lang w:val="en-AU"/>
        </w:rPr>
        <w:t>The specific heat</w:t>
      </w:r>
      <w:r w:rsidR="003E4B94">
        <w:rPr>
          <w:lang w:val="en-AU"/>
        </w:rPr>
        <w:t xml:space="preserve"> capacity of ethanol is 4.184</w:t>
      </w:r>
      <w:r w:rsidR="00024C57">
        <w:rPr>
          <w:lang w:val="en-AU"/>
        </w:rPr>
        <w:t> </w:t>
      </w:r>
      <w:r w:rsidR="00961480">
        <w:rPr>
          <w:lang w:val="en-AU"/>
        </w:rPr>
        <w:t>J</w:t>
      </w:r>
      <w:r w:rsidR="004F5E9B">
        <w:rPr>
          <w:lang w:val="en-AU"/>
        </w:rPr>
        <w:t xml:space="preserve"> </w:t>
      </w:r>
      <w:r w:rsidR="00E67D13">
        <w:rPr>
          <w:lang w:val="en-AU"/>
        </w:rPr>
        <w:t>K</w:t>
      </w:r>
      <w:r w:rsidRPr="003E4B94" w:rsidR="003E4B94">
        <w:rPr>
          <w:rStyle w:val="i-listsuperscript"/>
        </w:rPr>
        <w:t>–1</w:t>
      </w:r>
      <w:r w:rsidR="00E67D13">
        <w:rPr>
          <w:lang w:val="en-AU"/>
        </w:rPr>
        <w:t>g</w:t>
      </w:r>
      <w:r w:rsidRPr="003E4B94" w:rsidR="003E4B94">
        <w:rPr>
          <w:rStyle w:val="i-listsuperscript"/>
        </w:rPr>
        <w:t>–1</w:t>
      </w:r>
      <w:r w:rsidRPr="009E11A4" w:rsidR="003E4B94">
        <w:rPr>
          <w:lang w:val="en-AU"/>
        </w:rPr>
        <w:t>.</w:t>
      </w:r>
    </w:p>
    <w:p xmlns:wp14="http://schemas.microsoft.com/office/word/2010/wordml" w:rsidR="006D273B" w:rsidP="009E11A4" w:rsidRDefault="00DD4453" w14:paraId="03C31D6B" wp14:textId="77777777">
      <w:pPr>
        <w:pStyle w:val="i-numberedlist2"/>
        <w:rPr>
          <w:rStyle w:val="i-notetoDTOchar"/>
        </w:rPr>
      </w:pPr>
      <w:r w:rsidRPr="00DD4453">
        <w:rPr>
          <w:rStyle w:val="i-listnumber"/>
        </w:rPr>
        <w:t>a</w:t>
      </w:r>
      <w:r>
        <w:rPr>
          <w:lang w:val="en-AU"/>
        </w:rPr>
        <w:tab/>
      </w:r>
      <w:r w:rsidRPr="009E11A4" w:rsidR="006D273B">
        <w:rPr>
          <w:lang w:val="en-AU"/>
        </w:rPr>
        <w:t>Calculate the moles of ethanol used.</w:t>
      </w:r>
      <w:r w:rsidRPr="009E11A4" w:rsidR="009E11A4">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 xml:space="preserve"> </w:t>
      </w:r>
      <w:r>
        <w:rPr>
          <w:lang w:val="en-AU"/>
        </w:rPr>
        <w:t>(1 mark)</w:t>
      </w:r>
    </w:p>
    <w:p xmlns:wp14="http://schemas.microsoft.com/office/word/2010/wordml" w:rsidR="004F5E9B" w:rsidP="00961480" w:rsidRDefault="00AB4E7F" w14:paraId="2951C2A9" wp14:textId="77777777">
      <w:pPr>
        <w:pStyle w:val="i-numberedlist2indentfo"/>
      </w:pPr>
      <w:r w:rsidRPr="00E10735">
        <w:rPr>
          <w:rStyle w:val="i-listitalic"/>
        </w:rPr>
        <w:t>Answer</w:t>
      </w:r>
      <w:r w:rsidRPr="00685678">
        <w:t>:</w:t>
      </w:r>
    </w:p>
    <w:p xmlns:wp14="http://schemas.microsoft.com/office/word/2010/wordml" w:rsidR="00685678" w:rsidP="004F5E9B" w:rsidRDefault="00AB4E7F" w14:paraId="0A6959E7" wp14:textId="77777777">
      <w:pPr>
        <w:pStyle w:val="i-numberedlist2indentfo"/>
        <w:ind w:firstLine="720"/>
        <w:rPr>
          <w:rStyle w:val="i-listitalic"/>
        </w:rPr>
      </w:pPr>
      <w:r w:rsidRPr="00B81DF3">
        <w:t xml:space="preserve"> </w:t>
      </w:r>
      <w:r w:rsidRPr="004F5E9B" w:rsidR="004F5E9B">
        <w:rPr>
          <w:rStyle w:val="i-listitalic"/>
        </w:rPr>
        <w:object w:dxaOrig="720" w:dyaOrig="580" w14:anchorId="7F2F07D4">
          <v:shape id="_x0000_i1027" style="width:36pt;height:29.25pt" o:ole="" type="#_x0000_t75">
            <v:imagedata o:title="" r:id="rId18"/>
          </v:shape>
          <o:OLEObject Type="Embed" ProgID="Equation.DSMT4" ShapeID="_x0000_i1027" DrawAspect="Content" ObjectID="_1484466034" r:id="rId19"/>
        </w:object>
      </w:r>
    </w:p>
    <w:p xmlns:wp14="http://schemas.microsoft.com/office/word/2010/wordml" w:rsidR="00685678" w:rsidP="00961480" w:rsidRDefault="00660A58" w14:paraId="143B24B5" wp14:textId="77777777">
      <w:pPr>
        <w:pStyle w:val="i-numberedlist2indentfo"/>
      </w:pPr>
      <w:r>
        <w:tab/>
      </w:r>
      <w:r w:rsidR="00220B11">
        <w:t>=</w:t>
      </w:r>
      <w:r w:rsidR="00024C57">
        <w:t> </w:t>
      </w:r>
      <w:r w:rsidRPr="004F5E9B" w:rsidR="004F5E9B">
        <w:rPr>
          <w:position w:val="-26"/>
        </w:rPr>
        <w:object w:dxaOrig="3180" w:dyaOrig="620" w14:anchorId="3BD74380">
          <v:shape id="_x0000_i1028" style="width:159.75pt;height:31.5pt" o:ole="" type="#_x0000_t75">
            <v:imagedata o:title="" r:id="rId20"/>
          </v:shape>
          <o:OLEObject Type="Embed" ProgID="Equation.DSMT4" ShapeID="_x0000_i1028" DrawAspect="Content" ObjectID="_1484466035" r:id="rId21"/>
        </w:object>
      </w:r>
    </w:p>
    <w:p xmlns:wp14="http://schemas.microsoft.com/office/word/2010/wordml" w:rsidR="00660A58" w:rsidP="00961480" w:rsidRDefault="00660A58" w14:paraId="50B846FA" wp14:textId="77777777">
      <w:pPr>
        <w:pStyle w:val="i-numberedlist2indentfo"/>
      </w:pPr>
      <w:r>
        <w:tab/>
      </w:r>
      <w:r w:rsidR="00220B11">
        <w:t>=</w:t>
      </w:r>
      <w:r w:rsidR="00024C57">
        <w:t> </w:t>
      </w:r>
      <w:r w:rsidR="00B3201F">
        <w:t>0.037…</w:t>
      </w:r>
      <w:r w:rsidR="00024C57">
        <w:t> </w:t>
      </w:r>
    </w:p>
    <w:p xmlns:wp14="http://schemas.microsoft.com/office/word/2010/wordml" w:rsidRPr="009E11A4" w:rsidR="009E11A4" w:rsidP="00961480" w:rsidRDefault="00660A58" w14:paraId="4890107E" wp14:textId="77777777">
      <w:pPr>
        <w:pStyle w:val="i-numberedlist2indentfo"/>
        <w:rPr>
          <w:lang w:val="en-AU"/>
        </w:rPr>
      </w:pPr>
      <w:r>
        <w:tab/>
      </w:r>
      <w:r w:rsidR="00961480">
        <w:t>=</w:t>
      </w:r>
      <w:r w:rsidR="00024C57">
        <w:t> </w:t>
      </w:r>
      <w:r w:rsidR="00B3201F">
        <w:t>0.04</w:t>
      </w:r>
      <w:r w:rsidR="00024C57">
        <w:t> </w:t>
      </w:r>
      <w:r w:rsidR="00B3201F">
        <w:t>mol</w:t>
      </w:r>
      <w:r w:rsidRPr="009E11A4" w:rsidR="00B3201F">
        <w:rPr>
          <w:lang w:val="en-AU"/>
        </w:rPr>
        <w:t xml:space="preserve"> </w:t>
      </w:r>
    </w:p>
    <w:p xmlns:wp14="http://schemas.microsoft.com/office/word/2010/wordml" w:rsidRPr="009E11A4" w:rsidR="00E67D13" w:rsidP="009E11A4" w:rsidRDefault="00DD4453" w14:paraId="26ADAE37" wp14:textId="77777777">
      <w:pPr>
        <w:pStyle w:val="i-numberedlist2"/>
        <w:rPr>
          <w:lang w:val="en-AU"/>
        </w:rPr>
      </w:pPr>
      <w:r w:rsidRPr="00DD4453">
        <w:rPr>
          <w:rStyle w:val="i-listnumber"/>
        </w:rPr>
        <w:lastRenderedPageBreak/>
        <w:t>b</w:t>
      </w:r>
      <w:r>
        <w:rPr>
          <w:lang w:val="en-AU"/>
        </w:rPr>
        <w:tab/>
      </w:r>
      <w:r w:rsidRPr="009E11A4" w:rsidR="006D273B">
        <w:rPr>
          <w:lang w:val="en-AU"/>
        </w:rPr>
        <w:t xml:space="preserve">Calculate </w:t>
      </w:r>
      <w:r w:rsidRPr="009E11A4" w:rsidR="007448FC">
        <w:rPr>
          <w:lang w:val="en-AU"/>
        </w:rPr>
        <w:t xml:space="preserve">the </w:t>
      </w:r>
      <w:r w:rsidRPr="009E11A4" w:rsidR="00E67D13">
        <w:rPr>
          <w:lang w:val="en-AU"/>
        </w:rPr>
        <w:t>energy required to change th</w:t>
      </w:r>
      <w:r w:rsidRPr="009E11A4" w:rsidR="00C73FCE">
        <w:rPr>
          <w:lang w:val="en-AU"/>
        </w:rPr>
        <w:t>e</w:t>
      </w:r>
      <w:r w:rsidRPr="009E11A4" w:rsidR="00E67D13">
        <w:rPr>
          <w:lang w:val="en-AU"/>
        </w:rPr>
        <w:t xml:space="preserve"> temperature of the water</w:t>
      </w:r>
      <w:r w:rsidRPr="009E11A4" w:rsidR="00C73FCE">
        <w:rPr>
          <w:lang w:val="en-AU"/>
        </w:rPr>
        <w:t xml:space="preserve"> by 55</w:t>
      </w:r>
      <w:r w:rsidR="003E4B94">
        <w:rPr>
          <w:lang w:val="en-AU"/>
        </w:rPr>
        <w:t>°</w:t>
      </w:r>
      <w:r w:rsidRPr="009E11A4" w:rsidR="00C73FCE">
        <w:rPr>
          <w:lang w:val="en-AU"/>
        </w:rPr>
        <w:t>C</w:t>
      </w:r>
      <w:r w:rsidRPr="009E11A4" w:rsidR="00E67D13">
        <w:rPr>
          <w:lang w:val="en-AU"/>
        </w:rPr>
        <w:t xml:space="preserve">. </w:t>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 xml:space="preserve"> </w:t>
      </w:r>
      <w:r>
        <w:rPr>
          <w:lang w:val="en-AU"/>
        </w:rPr>
        <w:tab/>
      </w:r>
      <w:r>
        <w:rPr>
          <w:lang w:val="en-AU"/>
        </w:rPr>
        <w:t>(1 mark)</w:t>
      </w:r>
    </w:p>
    <w:p xmlns:wp14="http://schemas.microsoft.com/office/word/2010/wordml" w:rsidR="00584A72" w:rsidP="00961480" w:rsidRDefault="00AB4E7F" w14:paraId="7B5DD331" wp14:textId="77777777">
      <w:pPr>
        <w:pStyle w:val="i-numberedlist2indentfo"/>
      </w:pPr>
      <w:r w:rsidRPr="00E10735">
        <w:rPr>
          <w:rStyle w:val="i-listitalic"/>
        </w:rPr>
        <w:t>Answer:</w:t>
      </w:r>
      <w:r w:rsidRPr="00B81DF3">
        <w:t xml:space="preserve"> </w:t>
      </w:r>
      <w:r w:rsidRPr="00660A58" w:rsidR="00B3201F">
        <w:rPr>
          <w:rStyle w:val="i-listitalic"/>
        </w:rPr>
        <w:t>q</w:t>
      </w:r>
      <w:r w:rsidR="00024C57">
        <w:t> </w:t>
      </w:r>
      <w:r w:rsidR="00220B11">
        <w:t>=</w:t>
      </w:r>
      <w:r w:rsidR="00024C57">
        <w:t> </w:t>
      </w:r>
      <w:r w:rsidRPr="00660A58" w:rsidR="00B3201F">
        <w:rPr>
          <w:rStyle w:val="i-listitalic"/>
        </w:rPr>
        <w:t>mC</w:t>
      </w:r>
      <w:r w:rsidRPr="0003706E" w:rsidR="00B3201F">
        <w:t>Δ</w:t>
      </w:r>
      <w:r w:rsidRPr="00660A58" w:rsidR="00B3201F">
        <w:rPr>
          <w:rStyle w:val="i-listitalic"/>
        </w:rPr>
        <w:t>T</w:t>
      </w:r>
    </w:p>
    <w:p xmlns:wp14="http://schemas.microsoft.com/office/word/2010/wordml" w:rsidR="00584A72" w:rsidP="00961480" w:rsidRDefault="00584A72" w14:paraId="66DCC962" wp14:textId="77777777">
      <w:pPr>
        <w:pStyle w:val="i-numberedlist2indentfo"/>
      </w:pPr>
      <w:r>
        <w:tab/>
      </w:r>
      <w:r w:rsidR="004F5E9B">
        <w:t xml:space="preserve">      </w:t>
      </w:r>
      <w:r w:rsidR="00220B11">
        <w:t>=</w:t>
      </w:r>
      <w:r w:rsidR="00024C57">
        <w:t> </w:t>
      </w:r>
      <w:r w:rsidR="00B3201F">
        <w:t>200</w:t>
      </w:r>
      <w:r w:rsidR="00024C57">
        <w:t> </w:t>
      </w:r>
      <w:r>
        <w:t>×</w:t>
      </w:r>
      <w:r w:rsidR="00024C57">
        <w:t> </w:t>
      </w:r>
      <w:r w:rsidR="00B3201F">
        <w:t>4.184</w:t>
      </w:r>
      <w:r w:rsidR="00024C57">
        <w:t> </w:t>
      </w:r>
      <w:r>
        <w:t>×</w:t>
      </w:r>
      <w:r w:rsidR="00024C57">
        <w:t> </w:t>
      </w:r>
      <w:r w:rsidR="00B3201F">
        <w:t>55</w:t>
      </w:r>
    </w:p>
    <w:p xmlns:wp14="http://schemas.microsoft.com/office/word/2010/wordml" w:rsidR="00B3201F" w:rsidP="00961480" w:rsidRDefault="00584A72" w14:paraId="33FA93AF" wp14:textId="77777777">
      <w:pPr>
        <w:pStyle w:val="i-numberedlist2indentfo"/>
        <w:rPr>
          <w:rStyle w:val="i-listnumber"/>
        </w:rPr>
      </w:pPr>
      <w:r>
        <w:tab/>
      </w:r>
      <w:r w:rsidR="004F5E9B">
        <w:t xml:space="preserve">      </w:t>
      </w:r>
      <w:r w:rsidR="00220B11">
        <w:t>=</w:t>
      </w:r>
      <w:r w:rsidR="00024C57">
        <w:t> </w:t>
      </w:r>
      <w:r w:rsidR="00B3201F">
        <w:t>46</w:t>
      </w:r>
      <w:r w:rsidR="00424AFA">
        <w:t xml:space="preserve"> </w:t>
      </w:r>
      <w:r w:rsidR="00B3201F">
        <w:t>024</w:t>
      </w:r>
      <w:r w:rsidR="00024C57">
        <w:t> </w:t>
      </w:r>
      <w:r w:rsidR="00961480">
        <w:t>J</w:t>
      </w:r>
    </w:p>
    <w:p xmlns:wp14="http://schemas.microsoft.com/office/word/2010/wordml" w:rsidRPr="009E11A4" w:rsidR="007448FC" w:rsidP="009E11A4" w:rsidRDefault="00DD4453" w14:paraId="4B692C9C" wp14:textId="77777777">
      <w:pPr>
        <w:pStyle w:val="i-numberedlist2"/>
        <w:rPr>
          <w:lang w:val="en-AU"/>
        </w:rPr>
      </w:pPr>
      <w:r w:rsidRPr="00DD4453">
        <w:rPr>
          <w:rStyle w:val="i-listnumber"/>
        </w:rPr>
        <w:t>c</w:t>
      </w:r>
      <w:r>
        <w:rPr>
          <w:lang w:val="en-AU"/>
        </w:rPr>
        <w:tab/>
      </w:r>
      <w:r w:rsidRPr="009E11A4" w:rsidR="00C73FCE">
        <w:rPr>
          <w:lang w:val="en-AU"/>
        </w:rPr>
        <w:t>Calculate the heat of combustion of ethanol (heat p</w:t>
      </w:r>
      <w:r w:rsidRPr="009E11A4" w:rsidR="0003706E">
        <w:rPr>
          <w:lang w:val="en-AU"/>
        </w:rPr>
        <w:t xml:space="preserve">roduced per mole of ethanol). </w:t>
      </w:r>
      <w:r>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sidR="004F5E9B">
        <w:rPr>
          <w:lang w:val="en-AU"/>
        </w:rPr>
        <w:tab/>
      </w:r>
      <w:r>
        <w:rPr>
          <w:lang w:val="en-AU"/>
        </w:rPr>
        <w:t>(2 marks)</w:t>
      </w:r>
    </w:p>
    <w:p xmlns:wp14="http://schemas.microsoft.com/office/word/2010/wordml" w:rsidR="00584A72" w:rsidP="00961480" w:rsidRDefault="00AB4E7F" w14:paraId="631CA8FC" wp14:textId="77777777">
      <w:pPr>
        <w:pStyle w:val="i-numberedlist2indentfo"/>
      </w:pPr>
      <w:r w:rsidRPr="00E10735">
        <w:rPr>
          <w:rStyle w:val="i-listitalic"/>
        </w:rPr>
        <w:t>Answer:</w:t>
      </w:r>
      <w:r w:rsidRPr="00B81DF3">
        <w:t xml:space="preserve"> </w:t>
      </w:r>
      <w:r w:rsidR="00B3201F">
        <w:t>0.04 mol</w:t>
      </w:r>
      <w:r w:rsidR="00584A72">
        <w:t xml:space="preserve"> gives </w:t>
      </w:r>
      <w:r w:rsidR="00B3201F">
        <w:t>46</w:t>
      </w:r>
      <w:r w:rsidR="00584A72">
        <w:t xml:space="preserve"> </w:t>
      </w:r>
      <w:r w:rsidR="00B3201F">
        <w:t>024</w:t>
      </w:r>
      <w:r w:rsidR="00024C57">
        <w:t> </w:t>
      </w:r>
      <w:r w:rsidR="00961480">
        <w:t>J</w:t>
      </w:r>
      <w:r w:rsidR="00B3201F">
        <w:t xml:space="preserve">; </w:t>
      </w:r>
    </w:p>
    <w:p xmlns:wp14="http://schemas.microsoft.com/office/word/2010/wordml" w:rsidRPr="0003706E" w:rsidR="00B3201F" w:rsidP="00961480" w:rsidRDefault="00B3201F" w14:paraId="25C6D7DA" wp14:textId="77777777">
      <w:pPr>
        <w:pStyle w:val="i-numberedlist2indentfo"/>
      </w:pPr>
      <w:r>
        <w:t>1 mol</w:t>
      </w:r>
      <w:r w:rsidR="00584A72">
        <w:t xml:space="preserve"> gives </w:t>
      </w:r>
      <w:r w:rsidRPr="004F5E9B" w:rsidR="004F5E9B">
        <w:rPr>
          <w:position w:val="-22"/>
        </w:rPr>
        <w:object w:dxaOrig="840" w:dyaOrig="580" w14:anchorId="52AADD16">
          <v:shape id="_x0000_i1029" style="width:42.75pt;height:29.25pt" o:ole="" type="#_x0000_t75">
            <v:imagedata o:title="" r:id="rId22"/>
          </v:shape>
          <o:OLEObject Type="Embed" ProgID="Equation.DSMT4" ShapeID="_x0000_i1029" DrawAspect="Content" ObjectID="_1484466036" r:id="rId23"/>
        </w:object>
      </w:r>
      <w:r w:rsidR="00024C57">
        <w:t> </w:t>
      </w:r>
      <w:r w:rsidR="00961480">
        <w:t>=</w:t>
      </w:r>
      <w:r w:rsidR="00024C57">
        <w:t> </w:t>
      </w:r>
      <w:r>
        <w:t>1</w:t>
      </w:r>
      <w:r w:rsidR="00024C57">
        <w:t> </w:t>
      </w:r>
      <w:r>
        <w:t>150</w:t>
      </w:r>
      <w:r w:rsidR="00024C57">
        <w:t> </w:t>
      </w:r>
      <w:r>
        <w:t>600</w:t>
      </w:r>
      <w:r w:rsidR="00024C57">
        <w:t> </w:t>
      </w:r>
      <w:r w:rsidR="00961480">
        <w:t>J</w:t>
      </w:r>
      <w:r w:rsidR="00584A72">
        <w:t xml:space="preserve"> of heat released</w:t>
      </w:r>
    </w:p>
    <w:p xmlns:wp14="http://schemas.microsoft.com/office/word/2010/wordml" w:rsidR="00AA221B" w:rsidP="003E4B94" w:rsidRDefault="003A1883" w14:paraId="170B1B09" wp14:textId="77777777">
      <w:pPr>
        <w:pStyle w:val="i-numberedlist1"/>
      </w:pPr>
      <w:r w:rsidRPr="00DD4453">
        <w:rPr>
          <w:rStyle w:val="i-listnumber"/>
        </w:rPr>
        <w:t>10</w:t>
      </w:r>
      <w:r w:rsidR="009E11A4">
        <w:tab/>
      </w:r>
      <w:r w:rsidR="00FF7397">
        <w:t>In question 9, 1.75</w:t>
      </w:r>
      <w:r w:rsidR="00024C57">
        <w:t> </w:t>
      </w:r>
      <w:r w:rsidR="00DD4453">
        <w:t xml:space="preserve">g </w:t>
      </w:r>
      <w:r w:rsidR="00FF7397">
        <w:t xml:space="preserve">of ethanol </w:t>
      </w:r>
      <w:r w:rsidR="00584A72">
        <w:t xml:space="preserve">underwent combustion </w:t>
      </w:r>
      <w:r w:rsidR="00FF7397">
        <w:t xml:space="preserve">with oxygen. </w:t>
      </w:r>
    </w:p>
    <w:p xmlns:wp14="http://schemas.microsoft.com/office/word/2010/wordml" w:rsidR="00DD4453" w:rsidP="00DD4453" w:rsidRDefault="00DD4453" w14:paraId="7883A3BA" wp14:textId="77777777">
      <w:pPr>
        <w:pStyle w:val="i-numberedlist2"/>
      </w:pPr>
      <w:r w:rsidRPr="00DD4453">
        <w:rPr>
          <w:rStyle w:val="i-listnumber"/>
        </w:rPr>
        <w:t>a</w:t>
      </w:r>
      <w:r>
        <w:tab/>
      </w:r>
      <w:r w:rsidR="00FF7397">
        <w:t xml:space="preserve">Write a balanced chemical equation for the complete combustion of ethanol. </w:t>
      </w:r>
      <w:r>
        <w:tab/>
      </w:r>
      <w:r w:rsidR="004F5E9B">
        <w:tab/>
      </w:r>
      <w:r w:rsidR="004F5E9B">
        <w:tab/>
      </w:r>
      <w:r w:rsidR="004F5E9B">
        <w:tab/>
      </w:r>
      <w:r w:rsidR="004F5E9B">
        <w:tab/>
      </w:r>
      <w:r w:rsidR="004F5E9B">
        <w:tab/>
      </w:r>
      <w:r w:rsidR="004F5E9B">
        <w:tab/>
      </w:r>
      <w:r w:rsidR="004F5E9B">
        <w:tab/>
      </w:r>
      <w:r w:rsidR="004F5E9B">
        <w:tab/>
      </w:r>
      <w:r w:rsidR="004F5E9B">
        <w:t xml:space="preserve"> </w:t>
      </w:r>
      <w:r>
        <w:t>(1 mark)</w:t>
      </w:r>
    </w:p>
    <w:p xmlns:wp14="http://schemas.microsoft.com/office/word/2010/wordml" w:rsidR="004F5E9B" w:rsidP="00961480" w:rsidRDefault="00AB4E7F" w14:paraId="546E781E" wp14:textId="77777777">
      <w:pPr>
        <w:pStyle w:val="i-numberedlist2indentfo"/>
      </w:pPr>
      <w:r w:rsidRPr="00E10735">
        <w:rPr>
          <w:rStyle w:val="i-listitalic"/>
        </w:rPr>
        <w:t>Answer:</w:t>
      </w:r>
      <w:r w:rsidRPr="00B81DF3">
        <w:t xml:space="preserve"> </w:t>
      </w:r>
      <w:r w:rsidR="00B3201F">
        <w:t>C</w:t>
      </w:r>
      <w:r w:rsidRPr="00961480" w:rsidR="00B3201F">
        <w:rPr>
          <w:rStyle w:val="i-listsubscript"/>
        </w:rPr>
        <w:t>2</w:t>
      </w:r>
      <w:r w:rsidR="00B3201F">
        <w:t>H</w:t>
      </w:r>
      <w:r w:rsidRPr="00961480" w:rsidR="00B3201F">
        <w:rPr>
          <w:rStyle w:val="i-listsubscript"/>
        </w:rPr>
        <w:t>6</w:t>
      </w:r>
      <w:r w:rsidR="00B3201F">
        <w:t xml:space="preserve">O(l) + </w:t>
      </w:r>
      <w:r w:rsidRPr="00584A72" w:rsidR="00B3201F">
        <w:t>7/2</w:t>
      </w:r>
      <w:r w:rsidR="00B3201F">
        <w:t>O</w:t>
      </w:r>
      <w:r w:rsidRPr="00961480" w:rsidR="00B3201F">
        <w:rPr>
          <w:rStyle w:val="i-listsubscript"/>
        </w:rPr>
        <w:t>2</w:t>
      </w:r>
      <w:r w:rsidR="00B3201F">
        <w:t xml:space="preserve">(g) </w:t>
      </w:r>
      <w:r w:rsidR="00220B11">
        <w:t xml:space="preserve"> </w:t>
      </w:r>
      <w:r w:rsidRPr="007373CE" w:rsidR="00B3201F">
        <w:rPr>
          <w:rFonts w:ascii="Wingdings" w:hAnsi="Wingdings" w:eastAsia="Wingdings" w:cs="Wingdings"/>
        </w:rPr>
        <w:t>à</w:t>
      </w:r>
      <w:r w:rsidR="00220B11">
        <w:t xml:space="preserve"> </w:t>
      </w:r>
      <w:r w:rsidR="00B3201F">
        <w:t xml:space="preserve"> 2CO</w:t>
      </w:r>
      <w:r w:rsidRPr="00961480" w:rsidR="00B3201F">
        <w:rPr>
          <w:rStyle w:val="i-listsubscript"/>
        </w:rPr>
        <w:t>2</w:t>
      </w:r>
      <w:r w:rsidR="00B3201F">
        <w:t>(g) + 3H</w:t>
      </w:r>
      <w:r w:rsidRPr="00961480" w:rsidR="00B3201F">
        <w:rPr>
          <w:rStyle w:val="i-listsubscript"/>
        </w:rPr>
        <w:t>2</w:t>
      </w:r>
      <w:r w:rsidR="00B3201F">
        <w:t>O(l)</w:t>
      </w:r>
    </w:p>
    <w:p xmlns:wp14="http://schemas.microsoft.com/office/word/2010/wordml" w:rsidR="009E11A4" w:rsidP="00DD4453" w:rsidRDefault="00DD4453" w14:paraId="03228CF1" wp14:textId="77777777">
      <w:pPr>
        <w:pStyle w:val="i-numberedlist2"/>
      </w:pPr>
      <w:r w:rsidRPr="00DD4453">
        <w:rPr>
          <w:rStyle w:val="i-listnumber"/>
        </w:rPr>
        <w:t>b</w:t>
      </w:r>
      <w:r>
        <w:tab/>
      </w:r>
      <w:r w:rsidR="00FF7397">
        <w:t>Draw an enthalpy diagram to help explain whe</w:t>
      </w:r>
      <w:r w:rsidR="00883069">
        <w:t>ther the reaction is endothermic</w:t>
      </w:r>
      <w:r w:rsidR="003E4B94">
        <w:t xml:space="preserve"> or exothermic.</w:t>
      </w:r>
      <w:r>
        <w:tab/>
      </w:r>
      <w:r w:rsidR="004F5E9B">
        <w:tab/>
      </w:r>
      <w:r w:rsidR="004F5E9B">
        <w:tab/>
      </w:r>
      <w:r w:rsidR="004F5E9B">
        <w:tab/>
      </w:r>
      <w:r w:rsidR="004F5E9B">
        <w:tab/>
      </w:r>
      <w:r w:rsidR="004F5E9B">
        <w:tab/>
      </w:r>
      <w:r>
        <w:t>(3 marks)</w:t>
      </w:r>
    </w:p>
    <w:p xmlns:wp14="http://schemas.microsoft.com/office/word/2010/wordml" w:rsidR="00B3201F" w:rsidP="00961480" w:rsidRDefault="00AB4E7F" w14:paraId="137C6812" wp14:textId="77777777">
      <w:pPr>
        <w:pStyle w:val="i-numberedlist2indentfo"/>
        <w:rPr>
          <w:color w:val="000000"/>
        </w:rPr>
      </w:pPr>
      <w:r w:rsidRPr="00E10735">
        <w:rPr>
          <w:rStyle w:val="i-listitalic"/>
        </w:rPr>
        <w:t>Answer:</w:t>
      </w:r>
      <w:r w:rsidRPr="00B81DF3">
        <w:t xml:space="preserve"> </w:t>
      </w:r>
      <w:r w:rsidR="00B3201F">
        <w:t xml:space="preserve">Combustion reactions are exothermic as there is energy released. This is shown by a negative </w:t>
      </w:r>
      <w:r w:rsidRPr="0003706E" w:rsidR="00B3201F">
        <w:rPr>
          <w:color w:val="000000"/>
        </w:rPr>
        <w:t>Δ</w:t>
      </w:r>
      <w:r w:rsidRPr="00220B11" w:rsidR="00B3201F">
        <w:rPr>
          <w:rStyle w:val="i-listitalic"/>
        </w:rPr>
        <w:t>H</w:t>
      </w:r>
      <w:r w:rsidR="00B3201F">
        <w:rPr>
          <w:color w:val="000000"/>
        </w:rPr>
        <w:t xml:space="preserve">. </w:t>
      </w:r>
      <w:r w:rsidR="00B3201F">
        <w:t xml:space="preserve">In the diagram below, in order to have a negative </w:t>
      </w:r>
      <w:r w:rsidRPr="0003706E" w:rsidR="00B3201F">
        <w:rPr>
          <w:color w:val="000000"/>
        </w:rPr>
        <w:t>Δ</w:t>
      </w:r>
      <w:r w:rsidRPr="00220B11" w:rsidR="00B3201F">
        <w:rPr>
          <w:rStyle w:val="i-listitalic"/>
        </w:rPr>
        <w:t>H</w:t>
      </w:r>
      <w:r w:rsidR="00B3201F">
        <w:rPr>
          <w:color w:val="000000"/>
        </w:rPr>
        <w:t xml:space="preserve"> the enthalpy of the products must be </w:t>
      </w:r>
      <w:r w:rsidR="00961480">
        <w:rPr>
          <w:color w:val="000000"/>
        </w:rPr>
        <w:t xml:space="preserve">lower than the reactants. </w:t>
      </w:r>
    </w:p>
    <w:p xmlns:wp14="http://schemas.microsoft.com/office/word/2010/wordml" w:rsidR="004F5E9B" w:rsidP="00961480" w:rsidRDefault="004F5E9B" w14:paraId="3461D779" wp14:textId="77777777">
      <w:pPr>
        <w:pStyle w:val="i-numberedlist2indentfo"/>
        <w:rPr>
          <w:color w:val="000000"/>
        </w:rPr>
      </w:pPr>
      <w:r>
        <w:rPr>
          <w:noProof/>
          <w:lang w:val="en-AU" w:eastAsia="en-AU"/>
        </w:rPr>
        <w:drawing>
          <wp:inline xmlns:wp14="http://schemas.microsoft.com/office/word/2010/wordprocessingDrawing" distT="0" distB="0" distL="0" distR="0" wp14:anchorId="422B94B8" wp14:editId="7CB67F27">
            <wp:extent cx="2361063" cy="227673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93111" cy="2307640"/>
                    </a:xfrm>
                    <a:prstGeom prst="rect">
                      <a:avLst/>
                    </a:prstGeom>
                  </pic:spPr>
                </pic:pic>
              </a:graphicData>
            </a:graphic>
          </wp:inline>
        </w:drawing>
      </w:r>
    </w:p>
    <w:sectPr w:rsidR="004F5E9B" w:rsidSect="000529E7">
      <w:footerReference w:type="default" r:id="rId25"/>
      <w:pgSz w:w="11906" w:h="16838" w:orient="portrait"/>
      <w:pgMar w:top="1440" w:right="1440" w:bottom="1440" w:left="1440" w:header="708" w:footer="708" w:gutter="0"/>
      <w:cols w:space="708"/>
      <w:docGrid w:linePitch="360"/>
      <w:headerReference w:type="default" r:id="R13172b59933b4b8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xmlns:wp14="http://schemas.microsoft.com/office/word/2010/wordml" w:rsidR="0038691F" w:rsidP="00B81DF3" w:rsidRDefault="0038691F" w14:paraId="3CF2D8B6" wp14:textId="77777777">
      <w:r>
        <w:separator/>
      </w:r>
    </w:p>
  </w:endnote>
  <w:endnote w:type="continuationSeparator" w:id="0">
    <w:p xmlns:wp14="http://schemas.microsoft.com/office/word/2010/wordml" w:rsidR="0038691F" w:rsidP="00B81DF3" w:rsidRDefault="0038691F" w14:paraId="0FB78278" wp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Times New Roman"/>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xmlns:wp14="http://schemas.microsoft.com/office/word/2010/wordml" w:rsidR="0038691F" w:rsidP="00B81DF3" w:rsidRDefault="0038691F" w14:paraId="527A0FE8" wp14:textId="77777777">
    <w:pPr>
      <w:pStyle w:val="i-footertext"/>
    </w:pPr>
    <w:r>
      <w:rPr>
        <w:rFonts w:cs="Times New Roman"/>
      </w:rPr>
      <w:t>©</w:t>
    </w:r>
    <w:r>
      <w:t xml:space="preserve"> Cengage Learning Australia Pty Ltd 201</w:t>
    </w:r>
    <w:r w:rsidR="00024C57">
      <w:t>5</w:t>
    </w:r>
    <w:r>
      <w:tab/>
    </w:r>
    <w:r>
      <w:t xml:space="preserve"> </w:t>
    </w:r>
    <w:r>
      <w:tab/>
    </w:r>
    <w:r>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xmlns:wp14="http://schemas.microsoft.com/office/word/2010/wordml" w:rsidR="0038691F" w:rsidP="00B81DF3" w:rsidRDefault="0038691F" w14:paraId="1FC39945" wp14:textId="77777777">
      <w:r>
        <w:separator/>
      </w:r>
    </w:p>
  </w:footnote>
  <w:footnote w:type="continuationSeparator" w:id="0">
    <w:p xmlns:wp14="http://schemas.microsoft.com/office/word/2010/wordml" w:rsidR="0038691F" w:rsidP="00B81DF3" w:rsidRDefault="0038691F" w14:paraId="0562CB0E" wp14:textId="77777777">
      <w:r>
        <w:continuationSeparator/>
      </w:r>
    </w:p>
  </w:footnote>
</w:footnotes>
</file>

<file path=word/header.xml><?xml version="1.0" encoding="utf-8"?>
<w:hdr xmlns:w14="http://schemas.microsoft.com/office/word/2010/wordml" xmlns:w="http://schemas.openxmlformats.org/wordprocessingml/2006/main">
  <w:tbl>
    <w:tblPr>
      <w:tblStyle w:val="TableNormal"/>
      <w:bidiVisual w:val="0"/>
      <w:tblW w:w="0" w:type="auto"/>
      <w:tblLayout w:type="fixed"/>
      <w:tblLook w:val="06A0" w:firstRow="1" w:lastRow="0" w:firstColumn="1" w:lastColumn="0" w:noHBand="1" w:noVBand="1"/>
    </w:tblPr>
    <w:tblGrid>
      <w:gridCol w:w="3005"/>
      <w:gridCol w:w="3005"/>
      <w:gridCol w:w="3005"/>
    </w:tblGrid>
    <w:tr w:rsidR="3D67810B" w:rsidTr="3D67810B" w14:paraId="012449A1">
      <w:tc>
        <w:tcPr>
          <w:tcW w:w="3005" w:type="dxa"/>
          <w:tcMar/>
        </w:tcPr>
        <w:p w:rsidR="3D67810B" w:rsidP="3D67810B" w:rsidRDefault="3D67810B" w14:paraId="30A37217" w14:textId="0A2F7578">
          <w:pPr>
            <w:pStyle w:val="Header"/>
            <w:bidi w:val="0"/>
            <w:ind w:left="-115"/>
            <w:jc w:val="left"/>
          </w:pPr>
        </w:p>
      </w:tc>
      <w:tc>
        <w:tcPr>
          <w:tcW w:w="3005" w:type="dxa"/>
          <w:tcMar/>
        </w:tcPr>
        <w:p w:rsidR="3D67810B" w:rsidP="3D67810B" w:rsidRDefault="3D67810B" w14:paraId="755EEE46" w14:textId="4FE643CD">
          <w:pPr>
            <w:pStyle w:val="Header"/>
            <w:bidi w:val="0"/>
            <w:jc w:val="center"/>
          </w:pPr>
        </w:p>
      </w:tc>
      <w:tc>
        <w:tcPr>
          <w:tcW w:w="3005" w:type="dxa"/>
          <w:tcMar/>
        </w:tcPr>
        <w:p w:rsidR="3D67810B" w:rsidP="3D67810B" w:rsidRDefault="3D67810B" w14:paraId="579886FD" w14:textId="3101AC02">
          <w:pPr>
            <w:pStyle w:val="Header"/>
            <w:bidi w:val="0"/>
            <w:ind w:right="-115"/>
            <w:jc w:val="right"/>
          </w:pPr>
        </w:p>
      </w:tc>
    </w:tr>
  </w:tbl>
  <w:p w:rsidR="3D67810B" w:rsidP="3D67810B" w:rsidRDefault="3D67810B" w14:paraId="3829F55D" w14:textId="7A006DCB">
    <w:pPr>
      <w:pStyle w:val="Header"/>
      <w:bidi w:val="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F70CDE"/>
    <w:multiLevelType w:val="hybridMultilevel"/>
    <w:tmpl w:val="59A6D10E"/>
    <w:lvl w:ilvl="0" w:tplc="1D5004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8114085"/>
    <w:multiLevelType w:val="hybridMultilevel"/>
    <w:tmpl w:val="3A0434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E71CB1"/>
    <w:multiLevelType w:val="hybridMultilevel"/>
    <w:tmpl w:val="CF22FF10"/>
    <w:lvl w:ilvl="0" w:tplc="B2526972">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A86E26"/>
    <w:multiLevelType w:val="hybridMultilevel"/>
    <w:tmpl w:val="E6A01B50"/>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7DBA0DFF"/>
    <w:multiLevelType w:val="hybridMultilevel"/>
    <w:tmpl w:val="07D83B8E"/>
    <w:lvl w:ilvl="0" w:tplc="4BB6FEFE">
      <w:start w:val="1"/>
      <w:numFmt w:val="bullet"/>
      <w:pStyle w:val="TableBullet"/>
      <w:lvlText w:val=""/>
      <w:lvlJc w:val="left"/>
      <w:pPr>
        <w:tabs>
          <w:tab w:val="num" w:pos="720"/>
        </w:tabs>
        <w:ind w:left="720" w:hanging="360"/>
      </w:pPr>
      <w:rPr>
        <w:rFonts w:hint="default" w:ascii="Symbol" w:hAnsi="Symbol"/>
      </w:rPr>
    </w:lvl>
    <w:lvl w:ilvl="1" w:tplc="0C090003" w:tentative="1">
      <w:start w:val="1"/>
      <w:numFmt w:val="bullet"/>
      <w:lvlText w:val="o"/>
      <w:lvlJc w:val="left"/>
      <w:pPr>
        <w:tabs>
          <w:tab w:val="num" w:pos="1440"/>
        </w:tabs>
        <w:ind w:left="1440" w:hanging="360"/>
      </w:pPr>
      <w:rPr>
        <w:rFonts w:hint="default" w:ascii="Courier New" w:hAnsi="Courier New" w:cs="Courier New"/>
      </w:rPr>
    </w:lvl>
    <w:lvl w:ilvl="2" w:tplc="0C090005" w:tentative="1">
      <w:start w:val="1"/>
      <w:numFmt w:val="bullet"/>
      <w:lvlText w:val=""/>
      <w:lvlJc w:val="left"/>
      <w:pPr>
        <w:tabs>
          <w:tab w:val="num" w:pos="2160"/>
        </w:tabs>
        <w:ind w:left="2160" w:hanging="360"/>
      </w:pPr>
      <w:rPr>
        <w:rFonts w:hint="default" w:ascii="Wingdings" w:hAnsi="Wingdings"/>
      </w:rPr>
    </w:lvl>
    <w:lvl w:ilvl="3" w:tplc="0C090001" w:tentative="1">
      <w:start w:val="1"/>
      <w:numFmt w:val="bullet"/>
      <w:lvlText w:val=""/>
      <w:lvlJc w:val="left"/>
      <w:pPr>
        <w:tabs>
          <w:tab w:val="num" w:pos="2880"/>
        </w:tabs>
        <w:ind w:left="2880" w:hanging="360"/>
      </w:pPr>
      <w:rPr>
        <w:rFonts w:hint="default" w:ascii="Symbol" w:hAnsi="Symbol"/>
      </w:rPr>
    </w:lvl>
    <w:lvl w:ilvl="4" w:tplc="0C090003" w:tentative="1">
      <w:start w:val="1"/>
      <w:numFmt w:val="bullet"/>
      <w:lvlText w:val="o"/>
      <w:lvlJc w:val="left"/>
      <w:pPr>
        <w:tabs>
          <w:tab w:val="num" w:pos="3600"/>
        </w:tabs>
        <w:ind w:left="3600" w:hanging="360"/>
      </w:pPr>
      <w:rPr>
        <w:rFonts w:hint="default" w:ascii="Courier New" w:hAnsi="Courier New" w:cs="Courier New"/>
      </w:rPr>
    </w:lvl>
    <w:lvl w:ilvl="5" w:tplc="0C090005" w:tentative="1">
      <w:start w:val="1"/>
      <w:numFmt w:val="bullet"/>
      <w:lvlText w:val=""/>
      <w:lvlJc w:val="left"/>
      <w:pPr>
        <w:tabs>
          <w:tab w:val="num" w:pos="4320"/>
        </w:tabs>
        <w:ind w:left="4320" w:hanging="360"/>
      </w:pPr>
      <w:rPr>
        <w:rFonts w:hint="default" w:ascii="Wingdings" w:hAnsi="Wingdings"/>
      </w:rPr>
    </w:lvl>
    <w:lvl w:ilvl="6" w:tplc="0C090001" w:tentative="1">
      <w:start w:val="1"/>
      <w:numFmt w:val="bullet"/>
      <w:lvlText w:val=""/>
      <w:lvlJc w:val="left"/>
      <w:pPr>
        <w:tabs>
          <w:tab w:val="num" w:pos="5040"/>
        </w:tabs>
        <w:ind w:left="5040" w:hanging="360"/>
      </w:pPr>
      <w:rPr>
        <w:rFonts w:hint="default" w:ascii="Symbol" w:hAnsi="Symbol"/>
      </w:rPr>
    </w:lvl>
    <w:lvl w:ilvl="7" w:tplc="0C090003" w:tentative="1">
      <w:start w:val="1"/>
      <w:numFmt w:val="bullet"/>
      <w:lvlText w:val="o"/>
      <w:lvlJc w:val="left"/>
      <w:pPr>
        <w:tabs>
          <w:tab w:val="num" w:pos="5760"/>
        </w:tabs>
        <w:ind w:left="5760" w:hanging="360"/>
      </w:pPr>
      <w:rPr>
        <w:rFonts w:hint="default" w:ascii="Courier New" w:hAnsi="Courier New" w:cs="Courier New"/>
      </w:rPr>
    </w:lvl>
    <w:lvl w:ilvl="8" w:tplc="0C090005" w:tentative="1">
      <w:start w:val="1"/>
      <w:numFmt w:val="bullet"/>
      <w:lvlText w:val=""/>
      <w:lvlJc w:val="left"/>
      <w:pPr>
        <w:tabs>
          <w:tab w:val="num" w:pos="6480"/>
        </w:tabs>
        <w:ind w:left="6480" w:hanging="360"/>
      </w:pPr>
      <w:rPr>
        <w:rFonts w:hint="default" w:ascii="Wingdings" w:hAnsi="Wingdings"/>
      </w:r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p14">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val="fals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04717"/>
    <w:rsid w:val="00006C02"/>
    <w:rsid w:val="00021D03"/>
    <w:rsid w:val="00024C57"/>
    <w:rsid w:val="0003706E"/>
    <w:rsid w:val="00046E2B"/>
    <w:rsid w:val="000529E7"/>
    <w:rsid w:val="00064FC6"/>
    <w:rsid w:val="00065E52"/>
    <w:rsid w:val="000A2134"/>
    <w:rsid w:val="000C6340"/>
    <w:rsid w:val="000D13D6"/>
    <w:rsid w:val="00101F70"/>
    <w:rsid w:val="00111590"/>
    <w:rsid w:val="001355F3"/>
    <w:rsid w:val="0015546A"/>
    <w:rsid w:val="00170F08"/>
    <w:rsid w:val="001A0958"/>
    <w:rsid w:val="001B1AD2"/>
    <w:rsid w:val="001C1949"/>
    <w:rsid w:val="002205CB"/>
    <w:rsid w:val="00220B11"/>
    <w:rsid w:val="00225BD8"/>
    <w:rsid w:val="002A380D"/>
    <w:rsid w:val="002C5A2B"/>
    <w:rsid w:val="002E0557"/>
    <w:rsid w:val="002E1A7F"/>
    <w:rsid w:val="002E3181"/>
    <w:rsid w:val="002F38AF"/>
    <w:rsid w:val="00324D8F"/>
    <w:rsid w:val="00331867"/>
    <w:rsid w:val="00332D5F"/>
    <w:rsid w:val="00370618"/>
    <w:rsid w:val="00376B06"/>
    <w:rsid w:val="0038691F"/>
    <w:rsid w:val="003A1883"/>
    <w:rsid w:val="003E4B94"/>
    <w:rsid w:val="003E5EDC"/>
    <w:rsid w:val="003F1471"/>
    <w:rsid w:val="003F3325"/>
    <w:rsid w:val="00424AFA"/>
    <w:rsid w:val="0048266E"/>
    <w:rsid w:val="004F5E9B"/>
    <w:rsid w:val="005251FB"/>
    <w:rsid w:val="005634A1"/>
    <w:rsid w:val="00584A72"/>
    <w:rsid w:val="005866B0"/>
    <w:rsid w:val="005E7140"/>
    <w:rsid w:val="006428A8"/>
    <w:rsid w:val="00655B65"/>
    <w:rsid w:val="006609A7"/>
    <w:rsid w:val="00660A58"/>
    <w:rsid w:val="0066174F"/>
    <w:rsid w:val="00674E5B"/>
    <w:rsid w:val="00685678"/>
    <w:rsid w:val="006C7CD7"/>
    <w:rsid w:val="006D119D"/>
    <w:rsid w:val="006D273B"/>
    <w:rsid w:val="007373CE"/>
    <w:rsid w:val="007448FC"/>
    <w:rsid w:val="007624D7"/>
    <w:rsid w:val="007704A1"/>
    <w:rsid w:val="0078235B"/>
    <w:rsid w:val="007D3D05"/>
    <w:rsid w:val="007E7593"/>
    <w:rsid w:val="00813FCC"/>
    <w:rsid w:val="00826628"/>
    <w:rsid w:val="008555C0"/>
    <w:rsid w:val="00870B34"/>
    <w:rsid w:val="00871F61"/>
    <w:rsid w:val="00883069"/>
    <w:rsid w:val="008C606E"/>
    <w:rsid w:val="008D313D"/>
    <w:rsid w:val="0090058B"/>
    <w:rsid w:val="0091086C"/>
    <w:rsid w:val="00943EA1"/>
    <w:rsid w:val="00947F65"/>
    <w:rsid w:val="00961480"/>
    <w:rsid w:val="00971A61"/>
    <w:rsid w:val="009C64D8"/>
    <w:rsid w:val="009D4C6A"/>
    <w:rsid w:val="009E1176"/>
    <w:rsid w:val="009E11A4"/>
    <w:rsid w:val="00A14101"/>
    <w:rsid w:val="00A21B03"/>
    <w:rsid w:val="00A26695"/>
    <w:rsid w:val="00A32479"/>
    <w:rsid w:val="00A82AEF"/>
    <w:rsid w:val="00AA221B"/>
    <w:rsid w:val="00AB4E7F"/>
    <w:rsid w:val="00AC0782"/>
    <w:rsid w:val="00AF0C39"/>
    <w:rsid w:val="00B1297D"/>
    <w:rsid w:val="00B3201F"/>
    <w:rsid w:val="00B33477"/>
    <w:rsid w:val="00B35FB5"/>
    <w:rsid w:val="00B56AA9"/>
    <w:rsid w:val="00B629C5"/>
    <w:rsid w:val="00B81DF3"/>
    <w:rsid w:val="00BD70F3"/>
    <w:rsid w:val="00BE11DC"/>
    <w:rsid w:val="00BF2CF8"/>
    <w:rsid w:val="00C73FCE"/>
    <w:rsid w:val="00C80727"/>
    <w:rsid w:val="00CC19DA"/>
    <w:rsid w:val="00D033EE"/>
    <w:rsid w:val="00D17A25"/>
    <w:rsid w:val="00D52EBA"/>
    <w:rsid w:val="00D67632"/>
    <w:rsid w:val="00DB683A"/>
    <w:rsid w:val="00DD4453"/>
    <w:rsid w:val="00DE70DC"/>
    <w:rsid w:val="00DF184C"/>
    <w:rsid w:val="00E10735"/>
    <w:rsid w:val="00E25044"/>
    <w:rsid w:val="00E41155"/>
    <w:rsid w:val="00E67D13"/>
    <w:rsid w:val="00EC0879"/>
    <w:rsid w:val="00EE0EFE"/>
    <w:rsid w:val="00EE6E0C"/>
    <w:rsid w:val="00F66B7A"/>
    <w:rsid w:val="00F83D22"/>
    <w:rsid w:val="00FA3A37"/>
    <w:rsid w:val="00FB7F14"/>
    <w:rsid w:val="00FD0C71"/>
    <w:rsid w:val="00FD34ED"/>
    <w:rsid w:val="00FF7397"/>
    <w:rsid w:val="3D67810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0F462219"/>
  <w15:docId w15:val="{1AAADE7C-F59D-47CC-9006-E33DF372EAF9}"/>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p14">
  <w:docDefaults>
    <w:rPrDefault>
      <w:rPr>
        <w:rFonts w:asciiTheme="minorHAnsi" w:hAnsiTheme="minorHAnsi" w:eastAsia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rsid w:val="00B81DF3"/>
    <w:pPr>
      <w:spacing w:after="0" w:line="240" w:lineRule="auto"/>
    </w:pPr>
    <w:rPr>
      <w:rFonts w:ascii="Times New Roman" w:hAnsi="Times New Roman" w:eastAsia="Times New Roman" w:cs="Times New Roman"/>
      <w:sz w:val="24"/>
      <w:szCs w:val="24"/>
      <w:lang w:val="en-GB"/>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Marks" w:customStyle="1">
    <w:name w:val="Marks"/>
    <w:basedOn w:val="Normal"/>
    <w:rsid w:val="002E3181"/>
    <w:pPr>
      <w:spacing w:before="120" w:after="120"/>
      <w:jc w:val="right"/>
    </w:pPr>
    <w:rPr>
      <w:rFonts w:ascii="Arial" w:hAnsi="Arial"/>
      <w:sz w:val="16"/>
      <w:szCs w:val="16"/>
      <w:lang w:eastAsia="en-AU"/>
    </w:rPr>
  </w:style>
  <w:style w:type="paragraph" w:styleId="HName" w:customStyle="1">
    <w:name w:val="H Name"/>
    <w:basedOn w:val="Normal"/>
    <w:rsid w:val="002E3181"/>
    <w:pPr>
      <w:tabs>
        <w:tab w:val="left" w:leader="underscore" w:pos="6379"/>
        <w:tab w:val="left" w:pos="6804"/>
        <w:tab w:val="left" w:leader="underscore" w:pos="9072"/>
      </w:tabs>
    </w:pPr>
    <w:rPr>
      <w:rFonts w:ascii="Arial" w:hAnsi="Arial"/>
      <w:b/>
      <w:lang w:eastAsia="en-AU"/>
    </w:rPr>
  </w:style>
  <w:style w:type="paragraph" w:styleId="TableHead" w:customStyle="1">
    <w:name w:val="Table Head"/>
    <w:basedOn w:val="Normal"/>
    <w:rsid w:val="002E3181"/>
    <w:pPr>
      <w:spacing w:before="60" w:after="60"/>
    </w:pPr>
    <w:rPr>
      <w:rFonts w:ascii="Arial" w:hAnsi="Arial"/>
      <w:b/>
      <w:lang w:eastAsia="en-AU"/>
    </w:rPr>
  </w:style>
  <w:style w:type="paragraph" w:styleId="TableText" w:customStyle="1">
    <w:name w:val="Table Text"/>
    <w:basedOn w:val="Normal"/>
    <w:rsid w:val="002E3181"/>
    <w:pPr>
      <w:spacing w:before="60" w:after="60"/>
    </w:pPr>
    <w:rPr>
      <w:rFonts w:ascii="Arial" w:hAnsi="Arial"/>
      <w:lang w:eastAsia="en-AU"/>
    </w:rPr>
  </w:style>
  <w:style w:type="paragraph" w:styleId="Rules" w:customStyle="1">
    <w:name w:val="Rules"/>
    <w:basedOn w:val="Normal"/>
    <w:rsid w:val="002E3181"/>
    <w:pPr>
      <w:pBdr>
        <w:between w:val="single" w:color="auto" w:sz="4" w:space="1"/>
      </w:pBdr>
      <w:spacing w:after="100"/>
    </w:pPr>
    <w:rPr>
      <w:rFonts w:ascii="Arial" w:hAnsi="Arial"/>
      <w:lang w:eastAsia="en-AU"/>
    </w:rPr>
  </w:style>
  <w:style w:type="paragraph" w:styleId="HSubhead" w:customStyle="1">
    <w:name w:val="H Subhead"/>
    <w:basedOn w:val="Normal"/>
    <w:rsid w:val="002E3181"/>
    <w:pPr>
      <w:spacing w:before="480" w:after="240"/>
    </w:pPr>
    <w:rPr>
      <w:rFonts w:ascii="Arial" w:hAnsi="Arial"/>
      <w:b/>
      <w:sz w:val="28"/>
      <w:lang w:eastAsia="en-AU"/>
    </w:rPr>
  </w:style>
  <w:style w:type="paragraph" w:styleId="TableBullet" w:customStyle="1">
    <w:name w:val="Table Bullet"/>
    <w:basedOn w:val="Normal"/>
    <w:rsid w:val="002E3181"/>
    <w:pPr>
      <w:numPr>
        <w:numId w:val="1"/>
      </w:numPr>
      <w:spacing w:before="60" w:after="60"/>
    </w:pPr>
    <w:rPr>
      <w:rFonts w:ascii="Arial" w:hAnsi="Arial"/>
      <w:lang w:eastAsia="en-AU"/>
    </w:rPr>
  </w:style>
  <w:style w:type="paragraph" w:styleId="TableHeadlge" w:customStyle="1">
    <w:name w:val="Table Head lge"/>
    <w:basedOn w:val="Normal"/>
    <w:rsid w:val="002E3181"/>
    <w:pPr>
      <w:spacing w:before="60" w:after="60"/>
    </w:pPr>
    <w:rPr>
      <w:rFonts w:ascii="Arial" w:hAnsi="Arial"/>
      <w:b/>
      <w:sz w:val="28"/>
      <w:lang w:eastAsia="en-AU"/>
    </w:rPr>
  </w:style>
  <w:style w:type="paragraph" w:styleId="MCQuest" w:customStyle="1">
    <w:name w:val="MC Quest"/>
    <w:basedOn w:val="Normal"/>
    <w:rsid w:val="002E3181"/>
    <w:pPr>
      <w:spacing w:after="60"/>
      <w:ind w:left="425" w:hanging="425"/>
    </w:pPr>
    <w:rPr>
      <w:rFonts w:ascii="Arial" w:hAnsi="Arial"/>
      <w:lang w:eastAsia="en-AU"/>
    </w:rPr>
  </w:style>
  <w:style w:type="paragraph" w:styleId="MCOption" w:customStyle="1">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styleId="RuleIndented" w:customStyle="1">
    <w:name w:val="Rule Indented"/>
    <w:basedOn w:val="Normal"/>
    <w:rsid w:val="002E3181"/>
    <w:pPr>
      <w:pBdr>
        <w:between w:val="single" w:color="auto" w:sz="4" w:space="1"/>
      </w:pBdr>
      <w:spacing w:after="100"/>
      <w:ind w:left="851"/>
    </w:pPr>
    <w:rPr>
      <w:rFonts w:ascii="Arial" w:hAnsi="Arial"/>
      <w:lang w:eastAsia="en-AU"/>
    </w:rPr>
  </w:style>
  <w:style w:type="paragraph" w:styleId="MCOption6ptAft" w:customStyle="1">
    <w:name w:val="MC Option 6pt Aft"/>
    <w:basedOn w:val="MCOption"/>
    <w:rsid w:val="002E3181"/>
  </w:style>
  <w:style w:type="paragraph" w:styleId="MCOption3ptAft" w:customStyle="1">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styleId="testmarks" w:customStyle="1">
    <w:name w:val="test marks"/>
    <w:basedOn w:val="Marks"/>
    <w:autoRedefine/>
    <w:rsid w:val="002E3181"/>
    <w:pPr>
      <w:widowControl w:val="0"/>
      <w:autoSpaceDE w:val="0"/>
      <w:autoSpaceDN w:val="0"/>
      <w:adjustRightInd w:val="0"/>
      <w:spacing w:before="0"/>
      <w:textAlignment w:val="baseline"/>
    </w:pPr>
    <w:rPr>
      <w:color w:val="000000"/>
    </w:rPr>
  </w:style>
  <w:style w:type="paragraph" w:styleId="embedded" w:customStyle="1">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styleId="MarksLeftwtab" w:customStyle="1">
    <w:name w:val="Marks Left w tab"/>
    <w:basedOn w:val="Marks"/>
    <w:rsid w:val="002E3181"/>
    <w:pPr>
      <w:tabs>
        <w:tab w:val="left" w:pos="426"/>
      </w:tabs>
      <w:jc w:val="left"/>
    </w:pPr>
  </w:style>
  <w:style w:type="paragraph" w:styleId="Sol1" w:customStyle="1">
    <w:name w:val="Sol 1"/>
    <w:basedOn w:val="Normal"/>
    <w:rsid w:val="002E3181"/>
    <w:pPr>
      <w:tabs>
        <w:tab w:val="left" w:pos="2127"/>
        <w:tab w:val="left" w:pos="2552"/>
      </w:tabs>
      <w:ind w:left="426" w:hanging="426"/>
    </w:pPr>
    <w:rPr>
      <w:rFonts w:ascii="Arial" w:hAnsi="MS Mincho" w:eastAsia="MS Mincho" w:cs="Arial"/>
      <w:sz w:val="18"/>
      <w:lang w:val="en-AU" w:eastAsia="en-AU"/>
    </w:rPr>
  </w:style>
  <w:style w:type="paragraph" w:styleId="Sol2" w:customStyle="1">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styleId="BLMtextbold" w:customStyle="1">
    <w:name w:val="BLM text bold"/>
    <w:rsid w:val="002E3181"/>
    <w:rPr>
      <w:rFonts w:ascii="Arial" w:hAnsi="Arial" w:cs="Arial"/>
      <w:b/>
      <w:bCs/>
      <w:color w:val="000000"/>
      <w:spacing w:val="4"/>
      <w:w w:val="100"/>
      <w:position w:val="0"/>
      <w:sz w:val="18"/>
      <w:szCs w:val="16"/>
      <w:u w:val="none"/>
      <w:vertAlign w:val="baseline"/>
    </w:rPr>
  </w:style>
  <w:style w:type="character" w:styleId="italictext" w:customStyle="1">
    <w:name w:val="italic text"/>
    <w:rsid w:val="002E3181"/>
    <w:rPr>
      <w:i/>
      <w:iCs/>
      <w:color w:val="auto"/>
      <w:w w:val="100"/>
    </w:rPr>
  </w:style>
  <w:style w:type="table" w:styleId="TableGrid">
    <w:name w:val="Table Grid"/>
    <w:basedOn w:val="TableNormal"/>
    <w:uiPriority w:val="59"/>
    <w:rsid w:val="00BD70F3"/>
    <w:pPr>
      <w:spacing w:after="0" w:line="240" w:lineRule="auto"/>
    </w:pPr>
    <w:rPr>
      <w:rFonts w:ascii="Calibri" w:hAnsi="Calibri" w:eastAsia="Calibri" w:cs="Times New Roman"/>
      <w:sz w:val="20"/>
      <w:szCs w:val="20"/>
      <w:lang w:eastAsia="en-A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ListParagraph">
    <w:name w:val="List Paragraph"/>
    <w:basedOn w:val="Normal"/>
    <w:uiPriority w:val="34"/>
    <w:qFormat/>
    <w:rsid w:val="006D273B"/>
    <w:pPr>
      <w:ind w:left="720"/>
      <w:contextualSpacing/>
    </w:pPr>
  </w:style>
  <w:style w:type="paragraph" w:styleId="BalloonText">
    <w:name w:val="Balloon Text"/>
    <w:basedOn w:val="Normal"/>
    <w:link w:val="BalloonTextChar"/>
    <w:uiPriority w:val="99"/>
    <w:semiHidden/>
    <w:unhideWhenUsed/>
    <w:rsid w:val="002C5A2B"/>
    <w:rPr>
      <w:rFonts w:ascii="Lucida Grande" w:hAnsi="Lucida Grande" w:cs="Lucida Grande"/>
      <w:sz w:val="18"/>
      <w:szCs w:val="18"/>
    </w:rPr>
  </w:style>
  <w:style w:type="character" w:styleId="BalloonTextChar" w:customStyle="1">
    <w:name w:val="Balloon Text Char"/>
    <w:basedOn w:val="DefaultParagraphFont"/>
    <w:link w:val="BalloonText"/>
    <w:uiPriority w:val="99"/>
    <w:semiHidden/>
    <w:rsid w:val="002C5A2B"/>
    <w:rPr>
      <w:rFonts w:ascii="Lucida Grande" w:hAnsi="Lucida Grande" w:cs="Lucida Grande"/>
      <w:sz w:val="18"/>
      <w:szCs w:val="18"/>
      <w:lang w:val="en-US"/>
    </w:rPr>
  </w:style>
  <w:style w:type="character" w:styleId="i-notetoDTOchar" w:customStyle="1">
    <w:name w:val="&lt;i - note to DTO char&gt;"/>
    <w:uiPriority w:val="1"/>
    <w:rsid w:val="00BD70F3"/>
    <w:rPr>
      <w:rFonts w:ascii="Arial" w:hAnsi="Arial" w:cs="Arial"/>
      <w:b/>
      <w:color w:val="FF0000"/>
    </w:rPr>
  </w:style>
  <w:style w:type="paragraph" w:styleId="i-notetoDTO" w:customStyle="1">
    <w:name w:val="&lt;i - note to DTO&gt;"/>
    <w:autoRedefine/>
    <w:qFormat/>
    <w:rsid w:val="00BD70F3"/>
    <w:pPr>
      <w:spacing w:after="0" w:line="240" w:lineRule="auto"/>
      <w:jc w:val="center"/>
    </w:pPr>
    <w:rPr>
      <w:rFonts w:ascii="Arial" w:hAnsi="Arial" w:eastAsia="Times New Roman" w:cs="Arial"/>
      <w:b/>
      <w:color w:val="FF0000"/>
      <w:sz w:val="28"/>
      <w:szCs w:val="28"/>
      <w:lang w:val="en-GB"/>
    </w:rPr>
  </w:style>
  <w:style w:type="paragraph" w:styleId="i-figurecaption" w:customStyle="1">
    <w:name w:val="i - figure caption"/>
    <w:basedOn w:val="Normal"/>
    <w:rsid w:val="00BD70F3"/>
    <w:pPr>
      <w:tabs>
        <w:tab w:val="left" w:pos="1843"/>
      </w:tabs>
      <w:spacing w:before="120" w:line="340" w:lineRule="exact"/>
      <w:ind w:left="1843" w:hanging="1843"/>
    </w:pPr>
    <w:rPr>
      <w:rFonts w:ascii="Arial" w:hAnsi="Arial" w:cs="Arial"/>
      <w:bCs/>
      <w:iCs/>
      <w:lang w:val="en-AU"/>
    </w:rPr>
  </w:style>
  <w:style w:type="paragraph" w:styleId="i-Acknowledgments" w:customStyle="1">
    <w:name w:val="i - Acknowledgments"/>
    <w:basedOn w:val="i-figurecaption"/>
    <w:autoRedefine/>
    <w:rsid w:val="00BD70F3"/>
    <w:pPr>
      <w:overflowPunct w:val="0"/>
      <w:autoSpaceDE w:val="0"/>
      <w:autoSpaceDN w:val="0"/>
      <w:adjustRightInd w:val="0"/>
      <w:textAlignment w:val="baseline"/>
    </w:pPr>
    <w:rPr>
      <w:color w:val="403152"/>
      <w:sz w:val="20"/>
      <w:szCs w:val="20"/>
    </w:rPr>
  </w:style>
  <w:style w:type="paragraph" w:styleId="i-bhead" w:customStyle="1">
    <w:name w:val="i - b head"/>
    <w:basedOn w:val="Normal"/>
    <w:rsid w:val="00BD70F3"/>
    <w:pPr>
      <w:spacing w:before="75" w:after="75" w:line="360" w:lineRule="auto"/>
    </w:pPr>
    <w:rPr>
      <w:rFonts w:ascii="Verdana" w:hAnsi="Verdana" w:eastAsia="Arial" w:cs="Arial"/>
      <w:color w:val="00AEEF"/>
      <w:sz w:val="26"/>
      <w:szCs w:val="28"/>
    </w:rPr>
  </w:style>
  <w:style w:type="character" w:styleId="i-bluesubscript" w:customStyle="1">
    <w:name w:val="i - blue subscript"/>
    <w:basedOn w:val="DefaultParagraphFont"/>
    <w:uiPriority w:val="1"/>
    <w:rsid w:val="00BD70F3"/>
    <w:rPr>
      <w:color w:val="00AEEF"/>
      <w:vertAlign w:val="subscript"/>
    </w:rPr>
  </w:style>
  <w:style w:type="character" w:styleId="i-bluesubscriptital" w:customStyle="1">
    <w:name w:val="i - blue subscript ital"/>
    <w:basedOn w:val="i-bluesubscript"/>
    <w:uiPriority w:val="1"/>
    <w:rsid w:val="00BD70F3"/>
    <w:rPr>
      <w:i/>
      <w:color w:val="00AEEF"/>
      <w:vertAlign w:val="subscript"/>
    </w:rPr>
  </w:style>
  <w:style w:type="character" w:styleId="i-bodytextbold" w:customStyle="1">
    <w:name w:val="i - body text bold"/>
    <w:basedOn w:val="DefaultParagraphFont"/>
    <w:uiPriority w:val="1"/>
    <w:rsid w:val="00BD70F3"/>
    <w:rPr>
      <w:b/>
    </w:rPr>
  </w:style>
  <w:style w:type="paragraph" w:styleId="i-bodytextfo" w:customStyle="1">
    <w:name w:val="i - body text f/o"/>
    <w:basedOn w:val="Normal"/>
    <w:next w:val="Normal"/>
    <w:autoRedefine/>
    <w:qFormat/>
    <w:rsid w:val="00BD70F3"/>
    <w:pPr>
      <w:spacing w:before="75" w:after="75" w:line="360" w:lineRule="auto"/>
    </w:pPr>
    <w:rPr>
      <w:lang w:val="en-AU"/>
    </w:rPr>
  </w:style>
  <w:style w:type="paragraph" w:styleId="i-bodytextindent" w:customStyle="1">
    <w:name w:val="i - body text indent"/>
    <w:basedOn w:val="i-bodytextfo"/>
    <w:autoRedefine/>
    <w:qFormat/>
    <w:rsid w:val="00BD70F3"/>
    <w:pPr>
      <w:ind w:firstLine="225"/>
    </w:pPr>
  </w:style>
  <w:style w:type="character" w:styleId="i-bodytextitalic" w:customStyle="1">
    <w:name w:val="i - body text italic"/>
    <w:uiPriority w:val="1"/>
    <w:rsid w:val="00BD70F3"/>
    <w:rPr>
      <w:i/>
    </w:rPr>
  </w:style>
  <w:style w:type="character" w:styleId="i-bodytextsubscript" w:customStyle="1">
    <w:name w:val="i - body text subscript"/>
    <w:uiPriority w:val="1"/>
    <w:rsid w:val="00BD70F3"/>
    <w:rPr>
      <w:vertAlign w:val="subscript"/>
    </w:rPr>
  </w:style>
  <w:style w:type="character" w:styleId="i-bodytextsubscriptitalic" w:customStyle="1">
    <w:name w:val="i - body text subscript italic"/>
    <w:uiPriority w:val="1"/>
    <w:rsid w:val="00BD70F3"/>
    <w:rPr>
      <w:i/>
      <w:vertAlign w:val="subscript"/>
    </w:rPr>
  </w:style>
  <w:style w:type="character" w:styleId="i-bodytextsuperscript" w:customStyle="1">
    <w:name w:val="i - body text superscript"/>
    <w:rsid w:val="00BD70F3"/>
    <w:rPr>
      <w:dstrike w:val="0"/>
      <w:vertAlign w:val="superscript"/>
    </w:rPr>
  </w:style>
  <w:style w:type="character" w:styleId="i-bodytextsuperscriptitalic" w:customStyle="1">
    <w:name w:val="i - body text superscript italic"/>
    <w:uiPriority w:val="1"/>
    <w:rsid w:val="00BD70F3"/>
    <w:rPr>
      <w:i/>
      <w:vertAlign w:val="superscript"/>
    </w:rPr>
  </w:style>
  <w:style w:type="character" w:styleId="i-bodytexturl" w:customStyle="1">
    <w:name w:val="i - body text url"/>
    <w:basedOn w:val="DefaultParagraphFont"/>
    <w:rsid w:val="00BD70F3"/>
    <w:rPr>
      <w:rFonts w:ascii="Arial" w:hAnsi="Arial" w:cs="Arial"/>
      <w:b/>
      <w:bCs/>
      <w:color w:val="3366FF"/>
      <w:lang w:val="en-US"/>
    </w:rPr>
  </w:style>
  <w:style w:type="paragraph" w:styleId="i-bulletlist1" w:customStyle="1">
    <w:name w:val="i - bullet list 1"/>
    <w:autoRedefine/>
    <w:qFormat/>
    <w:rsid w:val="00BD70F3"/>
    <w:pPr>
      <w:spacing w:after="0" w:line="240" w:lineRule="auto"/>
      <w:ind w:left="405" w:hanging="405"/>
    </w:pPr>
    <w:rPr>
      <w:rFonts w:ascii="Verdana" w:hAnsi="Verdana" w:eastAsia="Times New Roman" w:cs="Arial"/>
      <w:lang w:val="en-GB"/>
    </w:rPr>
  </w:style>
  <w:style w:type="paragraph" w:styleId="i-bulletlist2" w:customStyle="1">
    <w:name w:val="i - bullet list 2"/>
    <w:basedOn w:val="Normal"/>
    <w:autoRedefine/>
    <w:rsid w:val="00BD70F3"/>
    <w:pPr>
      <w:spacing w:before="75" w:after="75"/>
      <w:ind w:left="709" w:hanging="283"/>
    </w:pPr>
    <w:rPr>
      <w:rFonts w:ascii="Verdana" w:hAnsi="Verdana"/>
      <w:sz w:val="22"/>
      <w:lang w:val="en-AU"/>
    </w:rPr>
  </w:style>
  <w:style w:type="paragraph" w:styleId="i-bulletlist3" w:customStyle="1">
    <w:name w:val="i - bullet list 3"/>
    <w:basedOn w:val="i-bulletlist2"/>
    <w:rsid w:val="00BD70F3"/>
    <w:pPr>
      <w:ind w:left="993" w:hanging="284"/>
    </w:pPr>
  </w:style>
  <w:style w:type="paragraph" w:styleId="i-chead" w:customStyle="1">
    <w:name w:val="i - c head"/>
    <w:basedOn w:val="Normal"/>
    <w:next w:val="i-bodytextfo"/>
    <w:autoRedefine/>
    <w:qFormat/>
    <w:rsid w:val="00BD70F3"/>
    <w:pPr>
      <w:spacing w:before="75" w:after="75"/>
    </w:pPr>
    <w:rPr>
      <w:rFonts w:ascii="Verdana" w:hAnsi="Verdana" w:eastAsia="Arial" w:cs="Arial"/>
      <w:color w:val="00AEEF"/>
      <w:szCs w:val="28"/>
    </w:rPr>
  </w:style>
  <w:style w:type="paragraph" w:styleId="i-crossreftextfo" w:customStyle="1">
    <w:name w:val="i - cross ref text f/o"/>
    <w:basedOn w:val="Normal"/>
    <w:autoRedefine/>
    <w:rsid w:val="00BD70F3"/>
    <w:pPr>
      <w:spacing w:after="120" w:line="280" w:lineRule="exact"/>
      <w:jc w:val="center"/>
    </w:pPr>
    <w:rPr>
      <w:rFonts w:ascii="Arial" w:hAnsi="Arial" w:eastAsia="Calibri"/>
      <w:b/>
      <w:color w:val="215868"/>
      <w:sz w:val="20"/>
      <w:szCs w:val="22"/>
      <w:lang w:val="en-AU"/>
    </w:rPr>
  </w:style>
  <w:style w:type="paragraph" w:styleId="i-equationtext" w:customStyle="1">
    <w:name w:val="i - equation text"/>
    <w:basedOn w:val="i-bodytextindent"/>
    <w:autoRedefine/>
    <w:rsid w:val="00BD70F3"/>
    <w:pPr>
      <w:spacing w:line="240" w:lineRule="auto"/>
      <w:ind w:firstLine="0"/>
      <w:jc w:val="center"/>
    </w:pPr>
    <w:rPr>
      <w:rFonts w:ascii="Cambria Math" w:hAnsi="Cambria Math"/>
    </w:rPr>
  </w:style>
  <w:style w:type="character" w:styleId="i-figurecaptionitalic" w:customStyle="1">
    <w:name w:val="i - figure caption italic"/>
    <w:basedOn w:val="DefaultParagraphFont"/>
    <w:uiPriority w:val="1"/>
    <w:rsid w:val="00BD70F3"/>
    <w:rPr>
      <w:rFonts w:ascii="NewCenturySchlbkLTStd-Roman" w:hAnsi="NewCenturySchlbkLTStd-Roman"/>
      <w:i/>
    </w:rPr>
  </w:style>
  <w:style w:type="character" w:styleId="i-figurenumber" w:customStyle="1">
    <w:name w:val="i - figure number"/>
    <w:rsid w:val="00BD70F3"/>
    <w:rPr>
      <w:b/>
    </w:rPr>
  </w:style>
  <w:style w:type="paragraph" w:styleId="i-footertext" w:customStyle="1">
    <w:name w:val="i - footer text"/>
    <w:basedOn w:val="Normal"/>
    <w:autoRedefine/>
    <w:rsid w:val="00BD70F3"/>
    <w:pPr>
      <w:tabs>
        <w:tab w:val="left" w:pos="0"/>
        <w:tab w:val="center" w:pos="5245"/>
        <w:tab w:val="right" w:pos="9639"/>
      </w:tabs>
    </w:pPr>
    <w:rPr>
      <w:rFonts w:ascii="Cambria" w:hAnsi="Cambria" w:cs="Arial"/>
      <w:sz w:val="16"/>
      <w:lang w:val="en-AU"/>
    </w:rPr>
  </w:style>
  <w:style w:type="character" w:styleId="i-headbold" w:customStyle="1">
    <w:name w:val="i - head bold"/>
    <w:uiPriority w:val="1"/>
    <w:qFormat/>
    <w:rsid w:val="00BD70F3"/>
    <w:rPr>
      <w:b/>
    </w:rPr>
  </w:style>
  <w:style w:type="character" w:styleId="i-headitalic" w:customStyle="1">
    <w:name w:val="i - head italic"/>
    <w:uiPriority w:val="1"/>
    <w:rsid w:val="00BD70F3"/>
    <w:rPr>
      <w:rFonts w:ascii="Arial" w:hAnsi="Arial"/>
      <w:i/>
    </w:rPr>
  </w:style>
  <w:style w:type="character" w:styleId="i-headsubscript" w:customStyle="1">
    <w:name w:val="i - head subscript"/>
    <w:uiPriority w:val="1"/>
    <w:rsid w:val="00BD70F3"/>
    <w:rPr>
      <w:rFonts w:ascii="Arial" w:hAnsi="Arial"/>
      <w:vertAlign w:val="subscript"/>
    </w:rPr>
  </w:style>
  <w:style w:type="character" w:styleId="i-headsuperscript" w:customStyle="1">
    <w:name w:val="i - head superscript"/>
    <w:uiPriority w:val="1"/>
    <w:rsid w:val="00BD70F3"/>
    <w:rPr>
      <w:rFonts w:ascii="Arial" w:hAnsi="Arial"/>
      <w:vertAlign w:val="superscript"/>
    </w:rPr>
  </w:style>
  <w:style w:type="paragraph" w:styleId="i-label1" w:customStyle="1">
    <w:name w:val="i - label 1"/>
    <w:basedOn w:val="Normal"/>
    <w:autoRedefine/>
    <w:rsid w:val="00BD70F3"/>
    <w:rPr>
      <w:color w:val="494949"/>
      <w:sz w:val="22"/>
    </w:rPr>
  </w:style>
  <w:style w:type="paragraph" w:styleId="i-label2" w:customStyle="1">
    <w:name w:val="i - label 2"/>
    <w:rsid w:val="00BD70F3"/>
    <w:pPr>
      <w:spacing w:before="60" w:after="0" w:line="240" w:lineRule="auto"/>
    </w:pPr>
    <w:rPr>
      <w:rFonts w:ascii="Arial" w:hAnsi="Arial" w:eastAsia="Times New Roman" w:cs="Times New Roman"/>
      <w:color w:val="808080"/>
      <w:szCs w:val="24"/>
    </w:rPr>
  </w:style>
  <w:style w:type="character" w:styleId="i-label2bold" w:customStyle="1">
    <w:name w:val="i - label 2 bold"/>
    <w:basedOn w:val="DefaultParagraphFont"/>
    <w:uiPriority w:val="1"/>
    <w:rsid w:val="00BD70F3"/>
    <w:rPr>
      <w:rFonts w:ascii="Arial Unicode MS" w:hAnsi="Arial Unicode MS"/>
      <w:b/>
      <w:sz w:val="24"/>
    </w:rPr>
  </w:style>
  <w:style w:type="character" w:styleId="i-label2italic" w:customStyle="1">
    <w:name w:val="i - label 2 italic"/>
    <w:basedOn w:val="DefaultParagraphFont"/>
    <w:uiPriority w:val="1"/>
    <w:rsid w:val="00BD70F3"/>
    <w:rPr>
      <w:rFonts w:ascii="Arial Unicode MS" w:hAnsi="Arial Unicode MS"/>
      <w:i/>
      <w:sz w:val="24"/>
    </w:rPr>
  </w:style>
  <w:style w:type="character" w:styleId="i-labelbold" w:customStyle="1">
    <w:name w:val="i - label bold"/>
    <w:uiPriority w:val="1"/>
    <w:rsid w:val="00BD70F3"/>
    <w:rPr>
      <w:b/>
    </w:rPr>
  </w:style>
  <w:style w:type="character" w:styleId="i-labelitalic" w:customStyle="1">
    <w:name w:val="i - label italic"/>
    <w:uiPriority w:val="1"/>
    <w:rsid w:val="00BD70F3"/>
    <w:rPr>
      <w:i/>
    </w:rPr>
  </w:style>
  <w:style w:type="character" w:styleId="i-labelsubscript" w:customStyle="1">
    <w:name w:val="i - label subscript"/>
    <w:uiPriority w:val="1"/>
    <w:rsid w:val="00BD70F3"/>
    <w:rPr>
      <w:vertAlign w:val="subscript"/>
    </w:rPr>
  </w:style>
  <w:style w:type="character" w:styleId="i-labelsuperscript" w:customStyle="1">
    <w:name w:val="i - label superscript"/>
    <w:uiPriority w:val="1"/>
    <w:rsid w:val="00BD70F3"/>
    <w:rPr>
      <w:vertAlign w:val="superscript"/>
    </w:rPr>
  </w:style>
  <w:style w:type="character" w:styleId="i-listbold" w:customStyle="1">
    <w:name w:val="i - list bold"/>
    <w:uiPriority w:val="1"/>
    <w:qFormat/>
    <w:rsid w:val="00BD70F3"/>
    <w:rPr>
      <w:b/>
    </w:rPr>
  </w:style>
  <w:style w:type="character" w:styleId="i-listitalic" w:customStyle="1">
    <w:name w:val="i - list italic"/>
    <w:basedOn w:val="DefaultParagraphFont"/>
    <w:uiPriority w:val="1"/>
    <w:rsid w:val="00BD70F3"/>
    <w:rPr>
      <w:i/>
    </w:rPr>
  </w:style>
  <w:style w:type="character" w:styleId="i-listnumber" w:customStyle="1">
    <w:name w:val="i - list number"/>
    <w:qFormat/>
    <w:rsid w:val="00BD70F3"/>
    <w:rPr>
      <w:rFonts w:ascii="Arial" w:hAnsi="Arial" w:cs="Arial"/>
      <w:b/>
      <w:color w:val="7030A0"/>
    </w:rPr>
  </w:style>
  <w:style w:type="character" w:styleId="i-listsubscript" w:customStyle="1">
    <w:name w:val="i - list subscript"/>
    <w:uiPriority w:val="1"/>
    <w:rsid w:val="00BD70F3"/>
    <w:rPr>
      <w:vertAlign w:val="subscript"/>
    </w:rPr>
  </w:style>
  <w:style w:type="character" w:styleId="i-listsubscriptitalic" w:customStyle="1">
    <w:name w:val="i - list subscript italic"/>
    <w:uiPriority w:val="1"/>
    <w:rsid w:val="00BD70F3"/>
    <w:rPr>
      <w:rFonts w:ascii="Verdana" w:hAnsi="Verdana"/>
      <w:i/>
      <w:vertAlign w:val="subscript"/>
    </w:rPr>
  </w:style>
  <w:style w:type="character" w:styleId="i-listsuperscript" w:customStyle="1">
    <w:name w:val="i - list superscript"/>
    <w:uiPriority w:val="1"/>
    <w:rsid w:val="00BD70F3"/>
    <w:rPr>
      <w:vertAlign w:val="superscript"/>
    </w:rPr>
  </w:style>
  <w:style w:type="character" w:styleId="i-listsuperscriptitalic" w:customStyle="1">
    <w:name w:val="i - list superscript italic"/>
    <w:uiPriority w:val="1"/>
    <w:rsid w:val="00BD70F3"/>
    <w:rPr>
      <w:rFonts w:ascii="Verdana" w:hAnsi="Verdana"/>
      <w:i/>
      <w:vertAlign w:val="superscript"/>
    </w:rPr>
  </w:style>
  <w:style w:type="character" w:styleId="i-listurl" w:customStyle="1">
    <w:name w:val="i - list url"/>
    <w:basedOn w:val="DefaultParagraphFont"/>
    <w:uiPriority w:val="1"/>
    <w:rsid w:val="00BD70F3"/>
    <w:rPr>
      <w:rFonts w:ascii="Verdana" w:hAnsi="Verdana"/>
      <w:b/>
      <w:color w:val="31849B"/>
    </w:rPr>
  </w:style>
  <w:style w:type="paragraph" w:styleId="i-numberedlist1" w:customStyle="1">
    <w:name w:val="i - numbered list 1"/>
    <w:link w:val="i-numberedlist1Char"/>
    <w:autoRedefine/>
    <w:qFormat/>
    <w:rsid w:val="00225BD8"/>
    <w:pPr>
      <w:spacing w:before="75" w:after="75" w:line="240" w:lineRule="auto"/>
      <w:ind w:left="405" w:hanging="405"/>
    </w:pPr>
    <w:rPr>
      <w:rFonts w:ascii="Verdana" w:hAnsi="Verdana" w:eastAsia="Times New Roman" w:cs="Times New Roman"/>
      <w:lang w:val="en-GB"/>
    </w:rPr>
  </w:style>
  <w:style w:type="paragraph" w:styleId="i-numberedlist1indent" w:customStyle="1">
    <w:name w:val="i - numbered list 1 indent"/>
    <w:basedOn w:val="i-numberedlist1"/>
    <w:link w:val="i-numberedlist1indentChar"/>
    <w:autoRedefine/>
    <w:rsid w:val="00BD70F3"/>
    <w:pPr>
      <w:ind w:firstLine="315"/>
    </w:pPr>
  </w:style>
  <w:style w:type="paragraph" w:styleId="i-numberedlist1indentfo" w:customStyle="1">
    <w:name w:val="i - numbered list 1 indent f/o"/>
    <w:basedOn w:val="i-numberedlist1indent"/>
    <w:link w:val="i-numberedlist1indentfoChar"/>
    <w:rsid w:val="00BD70F3"/>
    <w:pPr>
      <w:spacing w:before="120"/>
      <w:ind w:left="403" w:firstLine="0"/>
    </w:pPr>
  </w:style>
  <w:style w:type="paragraph" w:styleId="i-numberedlist1a" w:customStyle="1">
    <w:name w:val="i - numbered list 1a"/>
    <w:basedOn w:val="Normal"/>
    <w:autoRedefine/>
    <w:qFormat/>
    <w:rsid w:val="00BD70F3"/>
    <w:pPr>
      <w:tabs>
        <w:tab w:val="left" w:pos="425"/>
        <w:tab w:val="left" w:pos="709"/>
        <w:tab w:val="left" w:pos="993"/>
      </w:tabs>
      <w:spacing w:before="75" w:after="75"/>
      <w:ind w:left="720" w:hanging="720"/>
    </w:pPr>
    <w:rPr>
      <w:rFonts w:ascii="Verdana" w:hAnsi="Verdana"/>
      <w:sz w:val="22"/>
      <w:szCs w:val="22"/>
    </w:rPr>
  </w:style>
  <w:style w:type="paragraph" w:styleId="i-numberedlist1ai" w:customStyle="1">
    <w:name w:val="i - numbered list 1ai"/>
    <w:basedOn w:val="i-numberedlist1a"/>
    <w:autoRedefine/>
    <w:rsid w:val="00BD70F3"/>
    <w:pPr>
      <w:tabs>
        <w:tab w:val="clear" w:pos="993"/>
        <w:tab w:val="left" w:pos="1038"/>
      </w:tabs>
      <w:ind w:left="1038" w:hanging="1038"/>
    </w:pPr>
  </w:style>
  <w:style w:type="paragraph" w:styleId="i-numberedlist2" w:customStyle="1">
    <w:name w:val="i - numbered list 2"/>
    <w:basedOn w:val="i-numberedlist1"/>
    <w:autoRedefine/>
    <w:qFormat/>
    <w:rsid w:val="00BD70F3"/>
    <w:pPr>
      <w:ind w:left="709" w:hanging="284"/>
    </w:pPr>
  </w:style>
  <w:style w:type="paragraph" w:styleId="i-numberedlist2indentfo" w:customStyle="1">
    <w:name w:val="i - numbered list 2 indent f/o"/>
    <w:basedOn w:val="i-numberedlist1indentfo"/>
    <w:link w:val="i-numberedlist2indentfoChar"/>
    <w:rsid w:val="00BD70F3"/>
    <w:pPr>
      <w:ind w:left="720"/>
    </w:pPr>
  </w:style>
  <w:style w:type="paragraph" w:styleId="i-numberedlist2a" w:customStyle="1">
    <w:name w:val="i - numbered list 2a"/>
    <w:basedOn w:val="i-numberedlist1a"/>
    <w:rsid w:val="00BD70F3"/>
    <w:pPr>
      <w:ind w:left="1038" w:hanging="612"/>
    </w:pPr>
  </w:style>
  <w:style w:type="paragraph" w:styleId="i-numberedlist3" w:customStyle="1">
    <w:name w:val="i - numbered list 3"/>
    <w:basedOn w:val="i-numberedlist2"/>
    <w:autoRedefine/>
    <w:rsid w:val="00BD70F3"/>
    <w:pPr>
      <w:ind w:left="1038" w:hanging="318"/>
    </w:pPr>
  </w:style>
  <w:style w:type="character" w:styleId="i-safetytextbold" w:customStyle="1">
    <w:name w:val="i - safety text bold"/>
    <w:rsid w:val="00BD70F3"/>
    <w:rPr>
      <w:rFonts w:ascii="Arial" w:hAnsi="Arial"/>
      <w:b/>
      <w:color w:val="700000"/>
      <w:sz w:val="20"/>
    </w:rPr>
  </w:style>
  <w:style w:type="paragraph" w:styleId="i-safetytextfo" w:customStyle="1">
    <w:name w:val="i - safety text f/o"/>
    <w:basedOn w:val="Normal"/>
    <w:autoRedefine/>
    <w:rsid w:val="00BD70F3"/>
    <w:pPr>
      <w:spacing w:before="45"/>
      <w:ind w:left="60" w:right="60"/>
    </w:pPr>
    <w:rPr>
      <w:rFonts w:ascii="Arial" w:hAnsi="Arial" w:cs="Courier New"/>
      <w:color w:val="700000"/>
      <w:sz w:val="20"/>
      <w:lang w:val="en-AU"/>
    </w:rPr>
  </w:style>
  <w:style w:type="paragraph" w:styleId="i-subhead" w:customStyle="1">
    <w:name w:val="i - subhead"/>
    <w:basedOn w:val="Normal"/>
    <w:autoRedefine/>
    <w:rsid w:val="00BD70F3"/>
    <w:pPr>
      <w:spacing w:before="120" w:line="360" w:lineRule="auto"/>
      <w:ind w:left="397" w:hanging="397"/>
    </w:pPr>
    <w:rPr>
      <w:rFonts w:ascii="Verdana" w:hAnsi="Verdana" w:eastAsia="Calibri"/>
      <w:color w:val="E36C0A"/>
      <w:sz w:val="22"/>
      <w:lang w:val="en-AU"/>
    </w:rPr>
  </w:style>
  <w:style w:type="paragraph" w:styleId="i-tablecaption" w:customStyle="1">
    <w:name w:val="i - table caption"/>
    <w:basedOn w:val="i-figurecaption"/>
    <w:rsid w:val="00BD70F3"/>
  </w:style>
  <w:style w:type="paragraph" w:styleId="i-tablecolumnheadalignedleft" w:customStyle="1">
    <w:name w:val="i - table column head aligned left"/>
    <w:basedOn w:val="Normal"/>
    <w:autoRedefine/>
    <w:rsid w:val="00BD70F3"/>
    <w:pPr>
      <w:spacing w:before="30" w:after="30" w:line="280" w:lineRule="exact"/>
    </w:pPr>
    <w:rPr>
      <w:rFonts w:ascii="Arial" w:hAnsi="Arial" w:cs="Arial"/>
      <w:b/>
      <w:sz w:val="22"/>
      <w:szCs w:val="22"/>
    </w:rPr>
  </w:style>
  <w:style w:type="paragraph" w:styleId="i-tablecolumnheadcentred" w:customStyle="1">
    <w:name w:val="i - table column head centred"/>
    <w:basedOn w:val="i-tablecolumnheadalignedleft"/>
    <w:autoRedefine/>
    <w:rsid w:val="00BD70F3"/>
    <w:pPr>
      <w:jc w:val="center"/>
    </w:pPr>
  </w:style>
  <w:style w:type="paragraph" w:styleId="i-tabletext" w:customStyle="1">
    <w:name w:val="i - table text"/>
    <w:autoRedefine/>
    <w:qFormat/>
    <w:rsid w:val="00BD70F3"/>
    <w:pPr>
      <w:spacing w:before="30" w:after="30" w:line="240" w:lineRule="auto"/>
    </w:pPr>
    <w:rPr>
      <w:rFonts w:ascii="Times New Roman" w:hAnsi="Times New Roman" w:eastAsia="Times New Roman" w:cs="Times New Roman"/>
      <w:sz w:val="24"/>
      <w:szCs w:val="24"/>
      <w:lang w:val="en-GB"/>
    </w:rPr>
  </w:style>
  <w:style w:type="paragraph" w:styleId="i-tablecolumntextcentred" w:customStyle="1">
    <w:name w:val="i - table column text centred"/>
    <w:basedOn w:val="i-tabletext"/>
    <w:rsid w:val="00BD70F3"/>
    <w:pPr>
      <w:jc w:val="center"/>
    </w:pPr>
  </w:style>
  <w:style w:type="character" w:styleId="i-tablenumber" w:customStyle="1">
    <w:name w:val="i - table number"/>
    <w:rsid w:val="00BD70F3"/>
    <w:rPr>
      <w:rFonts w:ascii="Arial" w:hAnsi="Arial"/>
      <w:b/>
      <w:sz w:val="22"/>
    </w:rPr>
  </w:style>
  <w:style w:type="paragraph" w:styleId="i-tabletextalignedright" w:customStyle="1">
    <w:name w:val="i - table text aligned right"/>
    <w:basedOn w:val="i-tabletext"/>
    <w:autoRedefine/>
    <w:rsid w:val="00BD70F3"/>
    <w:pPr>
      <w:jc w:val="right"/>
    </w:pPr>
    <w:rPr>
      <w:rFonts w:eastAsia="Calibri"/>
    </w:rPr>
  </w:style>
  <w:style w:type="character" w:styleId="i-tabletextbold" w:customStyle="1">
    <w:name w:val="i - table text bold"/>
    <w:rsid w:val="00BD70F3"/>
    <w:rPr>
      <w:rFonts w:ascii="Arial" w:hAnsi="Arial"/>
      <w:b/>
      <w:sz w:val="22"/>
    </w:rPr>
  </w:style>
  <w:style w:type="paragraph" w:styleId="i-tabletextbulletlist" w:customStyle="1">
    <w:name w:val="i - table text bullet list"/>
    <w:basedOn w:val="Normal"/>
    <w:rsid w:val="00BD70F3"/>
    <w:pPr>
      <w:spacing w:before="120" w:after="120" w:line="260" w:lineRule="exact"/>
      <w:ind w:left="454" w:hanging="454"/>
    </w:pPr>
    <w:rPr>
      <w:rFonts w:ascii="Arial" w:hAnsi="Arial" w:eastAsia="ArialUnicodeMS" w:cs="Arial"/>
      <w:sz w:val="20"/>
      <w:szCs w:val="20"/>
      <w:lang w:val="en-AU"/>
    </w:rPr>
  </w:style>
  <w:style w:type="character" w:styleId="i-tabletextitalic" w:customStyle="1">
    <w:name w:val="i - table text italic"/>
    <w:rsid w:val="00BD70F3"/>
    <w:rPr>
      <w:rFonts w:ascii="Times New Roman" w:hAnsi="Times New Roman"/>
      <w:i/>
      <w:sz w:val="22"/>
    </w:rPr>
  </w:style>
  <w:style w:type="paragraph" w:styleId="i-tabletextnumberedlist" w:customStyle="1">
    <w:name w:val="i - table text numbered list"/>
    <w:basedOn w:val="i-tabletextbulletlist"/>
    <w:rsid w:val="00BD70F3"/>
  </w:style>
  <w:style w:type="character" w:styleId="i-tabletextsubscript" w:customStyle="1">
    <w:name w:val="i - table text subscript"/>
    <w:uiPriority w:val="1"/>
    <w:rsid w:val="00BD70F3"/>
    <w:rPr>
      <w:vertAlign w:val="subscript"/>
    </w:rPr>
  </w:style>
  <w:style w:type="character" w:styleId="i-tabletextsubscriptitalic" w:customStyle="1">
    <w:name w:val="i - table text subscript italic"/>
    <w:uiPriority w:val="1"/>
    <w:rsid w:val="00BD70F3"/>
    <w:rPr>
      <w:i/>
      <w:vertAlign w:val="subscript"/>
    </w:rPr>
  </w:style>
  <w:style w:type="character" w:styleId="i-tabletextsuperscript" w:customStyle="1">
    <w:name w:val="i - table text superscript"/>
    <w:rsid w:val="00BD70F3"/>
    <w:rPr>
      <w:vertAlign w:val="superscript"/>
    </w:rPr>
  </w:style>
  <w:style w:type="character" w:styleId="i-tabletextsuperscriptitalic" w:customStyle="1">
    <w:name w:val="i - table text superscript italic"/>
    <w:uiPriority w:val="1"/>
    <w:rsid w:val="00BD70F3"/>
    <w:rPr>
      <w:i/>
      <w:vertAlign w:val="superscript"/>
    </w:rPr>
  </w:style>
  <w:style w:type="paragraph" w:styleId="i-TBtablecolumnhead" w:customStyle="1">
    <w:name w:val="i - TB table column head"/>
    <w:basedOn w:val="Normal"/>
    <w:qFormat/>
    <w:rsid w:val="00BD70F3"/>
    <w:pPr>
      <w:spacing w:line="210" w:lineRule="exact"/>
      <w:jc w:val="center"/>
    </w:pPr>
    <w:rPr>
      <w:rFonts w:ascii="Arial" w:hAnsi="Arial" w:eastAsia="Cambria"/>
      <w:b/>
      <w:sz w:val="19"/>
      <w:szCs w:val="22"/>
    </w:rPr>
  </w:style>
  <w:style w:type="paragraph" w:styleId="i-TBtabletext" w:customStyle="1">
    <w:name w:val="i - TB table text"/>
    <w:basedOn w:val="Normal"/>
    <w:autoRedefine/>
    <w:qFormat/>
    <w:rsid w:val="00BD70F3"/>
    <w:pPr>
      <w:spacing w:line="210" w:lineRule="exact"/>
    </w:pPr>
    <w:rPr>
      <w:rFonts w:ascii="Arial" w:hAnsi="Arial" w:eastAsia="Cambria"/>
      <w:sz w:val="19"/>
      <w:szCs w:val="22"/>
    </w:rPr>
  </w:style>
  <w:style w:type="paragraph" w:styleId="i-WEB20head" w:customStyle="1">
    <w:name w:val="i - WEB 2.0 head"/>
    <w:autoRedefine/>
    <w:rsid w:val="00BD70F3"/>
    <w:pPr>
      <w:spacing w:after="0" w:line="240" w:lineRule="auto"/>
    </w:pPr>
    <w:rPr>
      <w:rFonts w:ascii="Arial" w:hAnsi="Arial" w:eastAsia="Times New Roman" w:cs="Times New Roman"/>
      <w:b/>
      <w:color w:val="00AEEF"/>
      <w:w w:val="117"/>
      <w:szCs w:val="24"/>
    </w:rPr>
  </w:style>
  <w:style w:type="paragraph" w:styleId="i-WEB20" w:customStyle="1">
    <w:name w:val="i - WEB 2.0"/>
    <w:basedOn w:val="i-WEB20head"/>
    <w:autoRedefine/>
    <w:rsid w:val="00BD70F3"/>
    <w:pPr>
      <w:spacing w:before="45"/>
    </w:pPr>
    <w:rPr>
      <w:b w:val="0"/>
      <w:color w:val="auto"/>
    </w:rPr>
  </w:style>
  <w:style w:type="paragraph" w:styleId="i-worksheetpersonaldetails" w:customStyle="1">
    <w:name w:val="i - worksheet personal details"/>
    <w:basedOn w:val="Normal"/>
    <w:rsid w:val="00BD70F3"/>
    <w:pPr>
      <w:tabs>
        <w:tab w:val="left" w:pos="6742"/>
      </w:tabs>
      <w:spacing w:before="15" w:line="401" w:lineRule="auto"/>
      <w:ind w:left="585" w:right="1380" w:hanging="585"/>
    </w:pPr>
    <w:rPr>
      <w:rFonts w:ascii="Arial" w:hAnsi="Arial" w:eastAsia="Calibri" w:cs="Arial"/>
      <w:b/>
      <w:bCs/>
      <w:color w:val="929292"/>
      <w:position w:val="-6"/>
      <w:sz w:val="18"/>
      <w:szCs w:val="22"/>
      <w:lang w:val="en-AU"/>
    </w:rPr>
  </w:style>
  <w:style w:type="paragraph" w:styleId="i-worksheettitle" w:customStyle="1">
    <w:name w:val="i - worksheet title"/>
    <w:autoRedefine/>
    <w:rsid w:val="00BD70F3"/>
    <w:pPr>
      <w:spacing w:before="120" w:after="0" w:line="640" w:lineRule="exact"/>
    </w:pPr>
    <w:rPr>
      <w:rFonts w:ascii="Arial" w:hAnsi="Arial" w:eastAsia="Times New Roman" w:cs="Arial"/>
      <w:b/>
      <w:color w:val="85B537"/>
      <w:sz w:val="50"/>
      <w:szCs w:val="50"/>
      <w:lang w:val="en-GB"/>
    </w:rPr>
  </w:style>
  <w:style w:type="paragraph" w:styleId="i-worksheettype" w:customStyle="1">
    <w:name w:val="i - worksheet type"/>
    <w:autoRedefine/>
    <w:rsid w:val="00BD70F3"/>
    <w:pPr>
      <w:shd w:val="clear" w:color="auto" w:fill="00AEEF"/>
      <w:spacing w:after="0" w:line="240" w:lineRule="auto"/>
    </w:pPr>
    <w:rPr>
      <w:rFonts w:ascii="Arial" w:hAnsi="Arial" w:eastAsia="Calibri" w:cs="Arial"/>
      <w:b/>
      <w:color w:val="FFFFFF"/>
      <w:sz w:val="30"/>
      <w:szCs w:val="30"/>
    </w:rPr>
  </w:style>
  <w:style w:type="paragraph" w:styleId="Header">
    <w:name w:val="header"/>
    <w:basedOn w:val="Normal"/>
    <w:link w:val="HeaderChar"/>
    <w:uiPriority w:val="99"/>
    <w:unhideWhenUsed/>
    <w:rsid w:val="00B81DF3"/>
    <w:pPr>
      <w:tabs>
        <w:tab w:val="center" w:pos="4513"/>
        <w:tab w:val="right" w:pos="9026"/>
      </w:tabs>
    </w:pPr>
  </w:style>
  <w:style w:type="character" w:styleId="CommentReference">
    <w:name w:val="annotation reference"/>
    <w:basedOn w:val="DefaultParagraphFont"/>
    <w:uiPriority w:val="99"/>
    <w:semiHidden/>
    <w:unhideWhenUsed/>
    <w:rsid w:val="00DD4453"/>
    <w:rPr>
      <w:sz w:val="16"/>
      <w:szCs w:val="16"/>
    </w:rPr>
  </w:style>
  <w:style w:type="paragraph" w:styleId="CommentText">
    <w:name w:val="annotation text"/>
    <w:basedOn w:val="Normal"/>
    <w:link w:val="CommentTextChar"/>
    <w:uiPriority w:val="99"/>
    <w:semiHidden/>
    <w:unhideWhenUsed/>
    <w:rsid w:val="00DD4453"/>
    <w:rPr>
      <w:sz w:val="20"/>
      <w:szCs w:val="20"/>
    </w:rPr>
  </w:style>
  <w:style w:type="character" w:styleId="CommentTextChar" w:customStyle="1">
    <w:name w:val="Comment Text Char"/>
    <w:basedOn w:val="DefaultParagraphFont"/>
    <w:link w:val="CommentText"/>
    <w:uiPriority w:val="99"/>
    <w:semiHidden/>
    <w:rsid w:val="00DD4453"/>
    <w:rPr>
      <w:rFonts w:ascii="Times New Roman" w:hAnsi="Times New Roman" w:eastAsia="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DD4453"/>
    <w:rPr>
      <w:b/>
      <w:bCs/>
    </w:rPr>
  </w:style>
  <w:style w:type="character" w:styleId="CommentSubjectChar" w:customStyle="1">
    <w:name w:val="Comment Subject Char"/>
    <w:basedOn w:val="CommentTextChar"/>
    <w:link w:val="CommentSubject"/>
    <w:uiPriority w:val="99"/>
    <w:semiHidden/>
    <w:rsid w:val="00DD4453"/>
    <w:rPr>
      <w:rFonts w:ascii="Times New Roman" w:hAnsi="Times New Roman" w:eastAsia="Times New Roman" w:cs="Times New Roman"/>
      <w:b/>
      <w:bCs/>
      <w:sz w:val="20"/>
      <w:szCs w:val="20"/>
      <w:lang w:val="en-GB"/>
    </w:rPr>
  </w:style>
  <w:style w:type="character" w:styleId="PlaceholderText">
    <w:name w:val="Placeholder Text"/>
    <w:basedOn w:val="DefaultParagraphFont"/>
    <w:uiPriority w:val="99"/>
    <w:semiHidden/>
    <w:rsid w:val="00B81DF3"/>
    <w:rPr>
      <w:color w:val="808080"/>
    </w:rPr>
  </w:style>
  <w:style w:type="character" w:styleId="HeaderChar" w:customStyle="1">
    <w:name w:val="Header Char"/>
    <w:basedOn w:val="DefaultParagraphFont"/>
    <w:link w:val="Header"/>
    <w:uiPriority w:val="99"/>
    <w:rsid w:val="00B81DF3"/>
    <w:rPr>
      <w:rFonts w:ascii="Times New Roman" w:hAnsi="Times New Roman" w:eastAsia="Times New Roman" w:cs="Times New Roman"/>
      <w:sz w:val="24"/>
      <w:szCs w:val="24"/>
      <w:lang w:val="en-GB"/>
    </w:rPr>
  </w:style>
  <w:style w:type="paragraph" w:styleId="Footer">
    <w:name w:val="footer"/>
    <w:basedOn w:val="Normal"/>
    <w:link w:val="FooterChar"/>
    <w:uiPriority w:val="99"/>
    <w:unhideWhenUsed/>
    <w:rsid w:val="00B81DF3"/>
    <w:pPr>
      <w:tabs>
        <w:tab w:val="center" w:pos="4513"/>
        <w:tab w:val="right" w:pos="9026"/>
      </w:tabs>
    </w:pPr>
  </w:style>
  <w:style w:type="character" w:styleId="FooterChar" w:customStyle="1">
    <w:name w:val="Footer Char"/>
    <w:basedOn w:val="DefaultParagraphFont"/>
    <w:link w:val="Footer"/>
    <w:uiPriority w:val="99"/>
    <w:rsid w:val="00B81DF3"/>
    <w:rPr>
      <w:rFonts w:ascii="Times New Roman" w:hAnsi="Times New Roman" w:eastAsia="Times New Roman" w:cs="Times New Roman"/>
      <w:sz w:val="24"/>
      <w:szCs w:val="24"/>
      <w:lang w:val="en-GB"/>
    </w:rPr>
  </w:style>
  <w:style w:type="paragraph" w:styleId="MTDisplayEquation" w:customStyle="1">
    <w:name w:val="MTDisplayEquation"/>
    <w:basedOn w:val="Normal"/>
    <w:next w:val="Normal"/>
    <w:link w:val="MTDisplayEquationChar"/>
    <w:rsid w:val="00DB683A"/>
    <w:pPr>
      <w:tabs>
        <w:tab w:val="center" w:pos="4880"/>
        <w:tab w:val="right" w:pos="9020"/>
      </w:tabs>
    </w:pPr>
  </w:style>
  <w:style w:type="character" w:styleId="i-numberedlist1Char" w:customStyle="1">
    <w:name w:val="i - numbered list 1 Char"/>
    <w:basedOn w:val="DefaultParagraphFont"/>
    <w:link w:val="i-numberedlist1"/>
    <w:rsid w:val="00DB683A"/>
    <w:rPr>
      <w:rFonts w:ascii="Verdana" w:hAnsi="Verdana" w:eastAsia="Times New Roman" w:cs="Times New Roman"/>
      <w:lang w:val="en-GB"/>
    </w:rPr>
  </w:style>
  <w:style w:type="character" w:styleId="i-numberedlist1indentChar" w:customStyle="1">
    <w:name w:val="i - numbered list 1 indent Char"/>
    <w:basedOn w:val="i-numberedlist1Char"/>
    <w:link w:val="i-numberedlist1indent"/>
    <w:rsid w:val="00DB683A"/>
    <w:rPr>
      <w:rFonts w:ascii="Verdana" w:hAnsi="Verdana" w:eastAsia="Times New Roman" w:cs="Times New Roman"/>
      <w:lang w:val="en-GB"/>
    </w:rPr>
  </w:style>
  <w:style w:type="character" w:styleId="i-numberedlist1indentfoChar" w:customStyle="1">
    <w:name w:val="i - numbered list 1 indent f/o Char"/>
    <w:basedOn w:val="i-numberedlist1indentChar"/>
    <w:link w:val="i-numberedlist1indentfo"/>
    <w:rsid w:val="00DB683A"/>
    <w:rPr>
      <w:rFonts w:ascii="Verdana" w:hAnsi="Verdana" w:eastAsia="Times New Roman" w:cs="Times New Roman"/>
      <w:lang w:val="en-GB"/>
    </w:rPr>
  </w:style>
  <w:style w:type="character" w:styleId="i-numberedlist2indentfoChar" w:customStyle="1">
    <w:name w:val="i - numbered list 2 indent f/o Char"/>
    <w:basedOn w:val="i-numberedlist1indentfoChar"/>
    <w:link w:val="i-numberedlist2indentfo"/>
    <w:rsid w:val="00DB683A"/>
    <w:rPr>
      <w:rFonts w:ascii="Verdana" w:hAnsi="Verdana" w:eastAsia="Times New Roman" w:cs="Times New Roman"/>
      <w:lang w:val="en-GB"/>
    </w:rPr>
  </w:style>
  <w:style w:type="character" w:styleId="MTDisplayEquationChar" w:customStyle="1">
    <w:name w:val="MTDisplayEquation Char"/>
    <w:basedOn w:val="i-numberedlist2indentfoChar"/>
    <w:link w:val="MTDisplayEquation"/>
    <w:rsid w:val="00DB683A"/>
    <w:rPr>
      <w:rFonts w:ascii="Times New Roman" w:hAnsi="Times New Roman" w:eastAsia="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3828730">
      <w:bodyDiv w:val="1"/>
      <w:marLeft w:val="0"/>
      <w:marRight w:val="0"/>
      <w:marTop w:val="0"/>
      <w:marBottom w:val="0"/>
      <w:divBdr>
        <w:top w:val="none" w:sz="0" w:space="0" w:color="auto"/>
        <w:left w:val="none" w:sz="0" w:space="0" w:color="auto"/>
        <w:bottom w:val="none" w:sz="0" w:space="0" w:color="auto"/>
        <w:right w:val="none" w:sz="0" w:space="0" w:color="auto"/>
      </w:divBdr>
      <w:divsChild>
        <w:div w:id="482889245">
          <w:marLeft w:val="0"/>
          <w:marRight w:val="0"/>
          <w:marTop w:val="0"/>
          <w:marBottom w:val="0"/>
          <w:divBdr>
            <w:top w:val="none" w:sz="0" w:space="0" w:color="auto"/>
            <w:left w:val="none" w:sz="0" w:space="0" w:color="auto"/>
            <w:bottom w:val="none" w:sz="0" w:space="0" w:color="auto"/>
            <w:right w:val="none" w:sz="0" w:space="0" w:color="auto"/>
          </w:divBdr>
        </w:div>
        <w:div w:id="1062094229">
          <w:marLeft w:val="0"/>
          <w:marRight w:val="0"/>
          <w:marTop w:val="0"/>
          <w:marBottom w:val="0"/>
          <w:divBdr>
            <w:top w:val="none" w:sz="0" w:space="0" w:color="auto"/>
            <w:left w:val="none" w:sz="0" w:space="0" w:color="auto"/>
            <w:bottom w:val="none" w:sz="0" w:space="0" w:color="auto"/>
            <w:right w:val="none" w:sz="0" w:space="0" w:color="auto"/>
          </w:divBdr>
        </w:div>
        <w:div w:id="11998734">
          <w:marLeft w:val="0"/>
          <w:marRight w:val="0"/>
          <w:marTop w:val="0"/>
          <w:marBottom w:val="0"/>
          <w:divBdr>
            <w:top w:val="none" w:sz="0" w:space="0" w:color="auto"/>
            <w:left w:val="none" w:sz="0" w:space="0" w:color="auto"/>
            <w:bottom w:val="none" w:sz="0" w:space="0" w:color="auto"/>
            <w:right w:val="none" w:sz="0" w:space="0" w:color="auto"/>
          </w:divBdr>
        </w:div>
        <w:div w:id="759451196">
          <w:marLeft w:val="0"/>
          <w:marRight w:val="0"/>
          <w:marTop w:val="0"/>
          <w:marBottom w:val="0"/>
          <w:divBdr>
            <w:top w:val="none" w:sz="0" w:space="0" w:color="auto"/>
            <w:left w:val="none" w:sz="0" w:space="0" w:color="auto"/>
            <w:bottom w:val="none" w:sz="0" w:space="0" w:color="auto"/>
            <w:right w:val="none" w:sz="0" w:space="0" w:color="auto"/>
          </w:divBdr>
        </w:div>
        <w:div w:id="2009404021">
          <w:marLeft w:val="0"/>
          <w:marRight w:val="0"/>
          <w:marTop w:val="0"/>
          <w:marBottom w:val="0"/>
          <w:divBdr>
            <w:top w:val="none" w:sz="0" w:space="0" w:color="auto"/>
            <w:left w:val="none" w:sz="0" w:space="0" w:color="auto"/>
            <w:bottom w:val="none" w:sz="0" w:space="0" w:color="auto"/>
            <w:right w:val="none" w:sz="0" w:space="0" w:color="auto"/>
          </w:divBdr>
        </w:div>
        <w:div w:id="706104166">
          <w:marLeft w:val="0"/>
          <w:marRight w:val="0"/>
          <w:marTop w:val="0"/>
          <w:marBottom w:val="0"/>
          <w:divBdr>
            <w:top w:val="none" w:sz="0" w:space="0" w:color="auto"/>
            <w:left w:val="none" w:sz="0" w:space="0" w:color="auto"/>
            <w:bottom w:val="none" w:sz="0" w:space="0" w:color="auto"/>
            <w:right w:val="none" w:sz="0" w:space="0" w:color="auto"/>
          </w:divBdr>
        </w:div>
        <w:div w:id="750471704">
          <w:marLeft w:val="0"/>
          <w:marRight w:val="0"/>
          <w:marTop w:val="0"/>
          <w:marBottom w:val="0"/>
          <w:divBdr>
            <w:top w:val="none" w:sz="0" w:space="0" w:color="auto"/>
            <w:left w:val="none" w:sz="0" w:space="0" w:color="auto"/>
            <w:bottom w:val="none" w:sz="0" w:space="0" w:color="auto"/>
            <w:right w:val="none" w:sz="0" w:space="0" w:color="auto"/>
          </w:divBdr>
        </w:div>
        <w:div w:id="352923957">
          <w:marLeft w:val="0"/>
          <w:marRight w:val="0"/>
          <w:marTop w:val="0"/>
          <w:marBottom w:val="0"/>
          <w:divBdr>
            <w:top w:val="none" w:sz="0" w:space="0" w:color="auto"/>
            <w:left w:val="none" w:sz="0" w:space="0" w:color="auto"/>
            <w:bottom w:val="none" w:sz="0" w:space="0" w:color="auto"/>
            <w:right w:val="none" w:sz="0" w:space="0" w:color="auto"/>
          </w:divBdr>
        </w:div>
        <w:div w:id="1398675074">
          <w:marLeft w:val="0"/>
          <w:marRight w:val="0"/>
          <w:marTop w:val="0"/>
          <w:marBottom w:val="0"/>
          <w:divBdr>
            <w:top w:val="none" w:sz="0" w:space="0" w:color="auto"/>
            <w:left w:val="none" w:sz="0" w:space="0" w:color="auto"/>
            <w:bottom w:val="none" w:sz="0" w:space="0" w:color="auto"/>
            <w:right w:val="none" w:sz="0" w:space="0" w:color="auto"/>
          </w:divBdr>
        </w:div>
        <w:div w:id="386802371">
          <w:marLeft w:val="0"/>
          <w:marRight w:val="0"/>
          <w:marTop w:val="0"/>
          <w:marBottom w:val="0"/>
          <w:divBdr>
            <w:top w:val="none" w:sz="0" w:space="0" w:color="auto"/>
            <w:left w:val="none" w:sz="0" w:space="0" w:color="auto"/>
            <w:bottom w:val="none" w:sz="0" w:space="0" w:color="auto"/>
            <w:right w:val="none" w:sz="0" w:space="0" w:color="auto"/>
          </w:divBdr>
        </w:div>
        <w:div w:id="800272706">
          <w:marLeft w:val="0"/>
          <w:marRight w:val="0"/>
          <w:marTop w:val="0"/>
          <w:marBottom w:val="0"/>
          <w:divBdr>
            <w:top w:val="none" w:sz="0" w:space="0" w:color="auto"/>
            <w:left w:val="none" w:sz="0" w:space="0" w:color="auto"/>
            <w:bottom w:val="none" w:sz="0" w:space="0" w:color="auto"/>
            <w:right w:val="none" w:sz="0" w:space="0" w:color="auto"/>
          </w:divBdr>
        </w:div>
        <w:div w:id="9919829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2.png" Id="rId8" /><Relationship Type="http://schemas.openxmlformats.org/officeDocument/2006/relationships/image" Target="media/image7.png" Id="rId13" /><Relationship Type="http://schemas.openxmlformats.org/officeDocument/2006/relationships/image" Target="media/image10.wmf" Id="rId18" /><Relationship Type="http://schemas.openxmlformats.org/officeDocument/2006/relationships/fontTable" Target="fontTable.xml" Id="rId26" /><Relationship Type="http://schemas.openxmlformats.org/officeDocument/2006/relationships/settings" Target="settings.xml" Id="rId3" /><Relationship Type="http://schemas.openxmlformats.org/officeDocument/2006/relationships/oleObject" Target="embeddings/oleObject4.bin" Id="rId21" /><Relationship Type="http://schemas.openxmlformats.org/officeDocument/2006/relationships/image" Target="media/image1.png" Id="rId7" /><Relationship Type="http://schemas.openxmlformats.org/officeDocument/2006/relationships/image" Target="media/image6.png" Id="rId12" /><Relationship Type="http://schemas.openxmlformats.org/officeDocument/2006/relationships/oleObject" Target="embeddings/oleObject2.bin" Id="rId17" /><Relationship Type="http://schemas.openxmlformats.org/officeDocument/2006/relationships/footer" Target="footer1.xml" Id="rId25" /><Relationship Type="http://schemas.openxmlformats.org/officeDocument/2006/relationships/styles" Target="styles.xml" Id="rId2" /><Relationship Type="http://schemas.openxmlformats.org/officeDocument/2006/relationships/image" Target="media/image9.wmf" Id="rId16" /><Relationship Type="http://schemas.openxmlformats.org/officeDocument/2006/relationships/image" Target="media/image11.wmf" Id="rId20" /><Relationship Type="http://schemas.openxmlformats.org/officeDocument/2006/relationships/customXml" Target="../customXml/item2.xml" Id="rId29"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5.png" Id="rId11" /><Relationship Type="http://schemas.openxmlformats.org/officeDocument/2006/relationships/image" Target="media/image13.png" Id="rId24" /><Relationship Type="http://schemas.openxmlformats.org/officeDocument/2006/relationships/footnotes" Target="footnotes.xml" Id="rId5" /><Relationship Type="http://schemas.openxmlformats.org/officeDocument/2006/relationships/oleObject" Target="embeddings/oleObject1.bin" Id="rId15" /><Relationship Type="http://schemas.openxmlformats.org/officeDocument/2006/relationships/oleObject" Target="embeddings/oleObject5.bin" Id="rId23" /><Relationship Type="http://schemas.openxmlformats.org/officeDocument/2006/relationships/customXml" Target="../customXml/item1.xml" Id="rId28" /><Relationship Type="http://schemas.openxmlformats.org/officeDocument/2006/relationships/image" Target="media/image4.png" Id="rId10" /><Relationship Type="http://schemas.openxmlformats.org/officeDocument/2006/relationships/oleObject" Target="embeddings/oleObject3.bin" Id="rId19" /><Relationship Type="http://schemas.openxmlformats.org/officeDocument/2006/relationships/webSettings" Target="webSettings.xml" Id="rId4" /><Relationship Type="http://schemas.openxmlformats.org/officeDocument/2006/relationships/image" Target="media/image3.png" Id="rId9" /><Relationship Type="http://schemas.openxmlformats.org/officeDocument/2006/relationships/image" Target="media/image8.wmf" Id="rId14" /><Relationship Type="http://schemas.openxmlformats.org/officeDocument/2006/relationships/image" Target="media/image12.wmf" Id="rId22" /><Relationship Type="http://schemas.openxmlformats.org/officeDocument/2006/relationships/theme" Target="theme/theme1.xml" Id="rId27" /><Relationship Type="http://schemas.openxmlformats.org/officeDocument/2006/relationships/customXml" Target="../customXml/item3.xml" Id="rId30" /><Relationship Type="http://schemas.openxmlformats.org/officeDocument/2006/relationships/header" Target="header.xml" Id="R13172b59933b4b85"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2" ma:contentTypeDescription="Create a new document." ma:contentTypeScope="" ma:versionID="1aaa2223b0aeb14456ca3f92d57645ac">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75203722aae08b5725ce04d65a206de3"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EEB94A3-4C6A-4F1C-BD25-DC7E1C87EC06}"/>
</file>

<file path=customXml/itemProps2.xml><?xml version="1.0" encoding="utf-8"?>
<ds:datastoreItem xmlns:ds="http://schemas.openxmlformats.org/officeDocument/2006/customXml" ds:itemID="{6EE74D80-978C-4309-BC8D-6A141659BA9E}"/>
</file>

<file path=customXml/itemProps3.xml><?xml version="1.0" encoding="utf-8"?>
<ds:datastoreItem xmlns:ds="http://schemas.openxmlformats.org/officeDocument/2006/customXml" ds:itemID="{EB1D97BC-307E-480F-A94B-9A3A492FB2BC}"/>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Adam Gage</cp:lastModifiedBy>
  <cp:revision>3</cp:revision>
  <cp:lastPrinted>2014-06-15T07:12:00Z</cp:lastPrinted>
  <dcterms:created xsi:type="dcterms:W3CDTF">2015-02-02T23:54:00Z</dcterms:created>
  <dcterms:modified xsi:type="dcterms:W3CDTF">2022-08-29T03:2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D30DEBF7E8BEF4BA396B592152DA228</vt:lpwstr>
  </property>
</Properties>
</file>